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653"/>
        <w:gridCol w:w="6629"/>
      </w:tblGrid>
      <w:tr w:rsidR="00102881" w:rsidRPr="00C83555" w:rsidTr="00D82961">
        <w:tc>
          <w:tcPr>
            <w:tcW w:w="2653" w:type="dxa"/>
          </w:tcPr>
          <w:p w:rsidR="00102881" w:rsidRPr="00CF3762" w:rsidRDefault="00102881" w:rsidP="00D82961">
            <w:pPr>
              <w:rPr>
                <w:rFonts w:ascii="Verdana" w:hAnsi="Verdana"/>
              </w:rPr>
            </w:pPr>
            <w:r w:rsidRPr="00CF3762">
              <w:rPr>
                <w:rFonts w:ascii="Verdana" w:hAnsi="Verdana"/>
              </w:rPr>
              <w:t>Vraag</w:t>
            </w:r>
          </w:p>
        </w:tc>
        <w:tc>
          <w:tcPr>
            <w:tcW w:w="6629" w:type="dxa"/>
          </w:tcPr>
          <w:p w:rsidR="00102881" w:rsidRPr="00C83555" w:rsidRDefault="00102881" w:rsidP="00D82961">
            <w:pPr>
              <w:rPr>
                <w:rFonts w:ascii="Verdana" w:hAnsi="Verdana"/>
                <w:lang w:val="it-IT"/>
              </w:rPr>
            </w:pPr>
            <w:r>
              <w:rPr>
                <w:rFonts w:ascii="Verdana" w:hAnsi="Verdana"/>
                <w:lang w:val="it-IT"/>
              </w:rPr>
              <w:t>P</w:t>
            </w:r>
            <w:r w:rsidRPr="00C83555">
              <w:rPr>
                <w:rFonts w:ascii="Verdana" w:hAnsi="Verdana"/>
                <w:lang w:val="it-IT"/>
              </w:rPr>
              <w:t>iramide in piramide</w:t>
            </w:r>
          </w:p>
        </w:tc>
      </w:tr>
      <w:tr w:rsidR="00102881" w:rsidRPr="00CF3762" w:rsidTr="00D82961">
        <w:tc>
          <w:tcPr>
            <w:tcW w:w="2653" w:type="dxa"/>
          </w:tcPr>
          <w:p w:rsidR="00102881" w:rsidRPr="00CF3762" w:rsidRDefault="00102881" w:rsidP="00D82961">
            <w:pPr>
              <w:rPr>
                <w:rFonts w:ascii="Verdana" w:hAnsi="Verdana"/>
              </w:rPr>
            </w:pPr>
            <w:r w:rsidRPr="00CF3762">
              <w:rPr>
                <w:rFonts w:ascii="Verdana" w:hAnsi="Verdana"/>
              </w:rPr>
              <w:t>Schooltype</w:t>
            </w:r>
          </w:p>
        </w:tc>
        <w:tc>
          <w:tcPr>
            <w:tcW w:w="6629" w:type="dxa"/>
          </w:tcPr>
          <w:p w:rsidR="00102881" w:rsidRPr="00CF3762" w:rsidRDefault="00102881" w:rsidP="00D82961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Vwo</w:t>
            </w:r>
          </w:p>
        </w:tc>
      </w:tr>
      <w:tr w:rsidR="00102881" w:rsidRPr="00CF3762" w:rsidTr="00D82961">
        <w:tc>
          <w:tcPr>
            <w:tcW w:w="2653" w:type="dxa"/>
          </w:tcPr>
          <w:p w:rsidR="00102881" w:rsidRPr="00CF3762" w:rsidRDefault="00102881" w:rsidP="00D82961">
            <w:pPr>
              <w:rPr>
                <w:rFonts w:ascii="Verdana" w:hAnsi="Verdana"/>
              </w:rPr>
            </w:pPr>
            <w:r w:rsidRPr="00CF3762">
              <w:rPr>
                <w:rFonts w:ascii="Verdana" w:hAnsi="Verdana"/>
              </w:rPr>
              <w:t>Type</w:t>
            </w:r>
          </w:p>
        </w:tc>
        <w:tc>
          <w:tcPr>
            <w:tcW w:w="6629" w:type="dxa"/>
          </w:tcPr>
          <w:p w:rsidR="00102881" w:rsidRPr="00CF3762" w:rsidRDefault="00102881" w:rsidP="00D82961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Toetsopgave</w:t>
            </w:r>
          </w:p>
        </w:tc>
      </w:tr>
      <w:tr w:rsidR="00102881" w:rsidRPr="00CF3762" w:rsidTr="00D82961">
        <w:tc>
          <w:tcPr>
            <w:tcW w:w="2653" w:type="dxa"/>
          </w:tcPr>
          <w:p w:rsidR="00102881" w:rsidRPr="00CF3762" w:rsidRDefault="00102881" w:rsidP="00D82961">
            <w:pPr>
              <w:rPr>
                <w:rFonts w:ascii="Verdana" w:hAnsi="Verdana"/>
              </w:rPr>
            </w:pPr>
            <w:r w:rsidRPr="00CF3762">
              <w:rPr>
                <w:rFonts w:ascii="Verdana" w:hAnsi="Verdana"/>
              </w:rPr>
              <w:t>Trefwoorden</w:t>
            </w:r>
          </w:p>
        </w:tc>
        <w:tc>
          <w:tcPr>
            <w:tcW w:w="6629" w:type="dxa"/>
          </w:tcPr>
          <w:p w:rsidR="00102881" w:rsidRPr="00CF3762" w:rsidRDefault="00102881" w:rsidP="00CA3E9C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Verhoudingen, gelijkvormigheid, inhoud piramide, vergrotingsfactoren, stelling van </w:t>
            </w:r>
            <w:proofErr w:type="spellStart"/>
            <w:r>
              <w:rPr>
                <w:rFonts w:ascii="Verdana" w:hAnsi="Verdana"/>
              </w:rPr>
              <w:t>Pythagoras</w:t>
            </w:r>
            <w:proofErr w:type="spellEnd"/>
          </w:p>
        </w:tc>
      </w:tr>
      <w:tr w:rsidR="00102881" w:rsidRPr="00CF3762" w:rsidTr="00D82961">
        <w:tc>
          <w:tcPr>
            <w:tcW w:w="2653" w:type="dxa"/>
          </w:tcPr>
          <w:p w:rsidR="00102881" w:rsidRPr="00CF3762" w:rsidRDefault="00102881" w:rsidP="00D82961">
            <w:pPr>
              <w:rPr>
                <w:rFonts w:ascii="Verdana" w:hAnsi="Verdana"/>
              </w:rPr>
            </w:pPr>
            <w:r w:rsidRPr="00CF3762">
              <w:rPr>
                <w:rFonts w:ascii="Verdana" w:hAnsi="Verdana"/>
              </w:rPr>
              <w:t>Domein+subdomein</w:t>
            </w:r>
          </w:p>
        </w:tc>
        <w:tc>
          <w:tcPr>
            <w:tcW w:w="6629" w:type="dxa"/>
          </w:tcPr>
          <w:p w:rsidR="00102881" w:rsidRPr="00CF3762" w:rsidRDefault="00102881" w:rsidP="00D82961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D</w:t>
            </w:r>
          </w:p>
        </w:tc>
      </w:tr>
      <w:tr w:rsidR="00102881" w:rsidRPr="00CF3762" w:rsidTr="00D82961">
        <w:tc>
          <w:tcPr>
            <w:tcW w:w="2653" w:type="dxa"/>
          </w:tcPr>
          <w:p w:rsidR="00102881" w:rsidRPr="00CF3762" w:rsidRDefault="00102881" w:rsidP="00D82961">
            <w:pPr>
              <w:rPr>
                <w:rFonts w:ascii="Verdana" w:hAnsi="Verdana"/>
              </w:rPr>
            </w:pPr>
            <w:r w:rsidRPr="00CF3762">
              <w:rPr>
                <w:rFonts w:ascii="Verdana" w:hAnsi="Verdana"/>
              </w:rPr>
              <w:t>Tussendoelnummer</w:t>
            </w:r>
          </w:p>
        </w:tc>
        <w:tc>
          <w:tcPr>
            <w:tcW w:w="6629" w:type="dxa"/>
          </w:tcPr>
          <w:p w:rsidR="00501822" w:rsidRPr="00CF3762" w:rsidRDefault="00501822" w:rsidP="00B45047">
            <w:pPr>
              <w:tabs>
                <w:tab w:val="left" w:pos="2295"/>
              </w:tabs>
              <w:rPr>
                <w:rFonts w:ascii="Verdana" w:hAnsi="Verdana"/>
              </w:rPr>
            </w:pPr>
            <w:bookmarkStart w:id="0" w:name="_GoBack"/>
            <w:bookmarkEnd w:id="0"/>
            <w:r>
              <w:rPr>
                <w:rFonts w:ascii="Verdana" w:hAnsi="Verdana"/>
              </w:rPr>
              <w:t>4, 9.1, 9.5, 10.3, 10.4, 11.1, 11.4, 11.5</w:t>
            </w:r>
          </w:p>
        </w:tc>
      </w:tr>
      <w:tr w:rsidR="00102881" w:rsidRPr="00CF3762" w:rsidTr="00D82961">
        <w:tc>
          <w:tcPr>
            <w:tcW w:w="2653" w:type="dxa"/>
          </w:tcPr>
          <w:p w:rsidR="00102881" w:rsidRPr="00CF3762" w:rsidRDefault="00102881" w:rsidP="00AA3C4B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Bereid</w:t>
            </w:r>
            <w:r w:rsidR="00F82161">
              <w:rPr>
                <w:rFonts w:ascii="Verdana" w:hAnsi="Verdana"/>
              </w:rPr>
              <w:t>t</w:t>
            </w:r>
            <w:r>
              <w:rPr>
                <w:rFonts w:ascii="Verdana" w:hAnsi="Verdana"/>
              </w:rPr>
              <w:t xml:space="preserve"> specifiek voor op</w:t>
            </w:r>
          </w:p>
        </w:tc>
        <w:tc>
          <w:tcPr>
            <w:tcW w:w="6629" w:type="dxa"/>
          </w:tcPr>
          <w:p w:rsidR="00102881" w:rsidRPr="00CF3762" w:rsidRDefault="00102881" w:rsidP="00D82961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VB</w:t>
            </w:r>
          </w:p>
        </w:tc>
      </w:tr>
      <w:tr w:rsidR="00102881" w:rsidRPr="00CF3762" w:rsidTr="00D82961">
        <w:tc>
          <w:tcPr>
            <w:tcW w:w="2653" w:type="dxa"/>
          </w:tcPr>
          <w:p w:rsidR="00102881" w:rsidRPr="00CF3762" w:rsidRDefault="00102881" w:rsidP="00D82961">
            <w:pPr>
              <w:rPr>
                <w:rFonts w:ascii="Verdana" w:hAnsi="Verdana"/>
              </w:rPr>
            </w:pPr>
            <w:r w:rsidRPr="00CF3762">
              <w:rPr>
                <w:rFonts w:ascii="Verdana" w:hAnsi="Verdana"/>
              </w:rPr>
              <w:t>Niveau</w:t>
            </w:r>
          </w:p>
        </w:tc>
        <w:tc>
          <w:tcPr>
            <w:tcW w:w="6629" w:type="dxa"/>
          </w:tcPr>
          <w:p w:rsidR="00102881" w:rsidRPr="00CF3762" w:rsidRDefault="00102881" w:rsidP="00D82961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II</w:t>
            </w:r>
          </w:p>
        </w:tc>
      </w:tr>
      <w:tr w:rsidR="00102881" w:rsidRPr="00CF3762" w:rsidTr="00D82961">
        <w:tc>
          <w:tcPr>
            <w:tcW w:w="2653" w:type="dxa"/>
          </w:tcPr>
          <w:p w:rsidR="00102881" w:rsidRPr="00CF3762" w:rsidRDefault="00102881" w:rsidP="00D82961">
            <w:pPr>
              <w:rPr>
                <w:rFonts w:ascii="Verdana" w:hAnsi="Verdana"/>
              </w:rPr>
            </w:pPr>
            <w:r w:rsidRPr="00CF3762">
              <w:rPr>
                <w:rFonts w:ascii="Verdana" w:hAnsi="Verdana"/>
              </w:rPr>
              <w:t>Status</w:t>
            </w:r>
          </w:p>
        </w:tc>
        <w:tc>
          <w:tcPr>
            <w:tcW w:w="6629" w:type="dxa"/>
          </w:tcPr>
          <w:p w:rsidR="00102881" w:rsidRPr="00CF3762" w:rsidRDefault="00102881" w:rsidP="00425BB9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definitief</w:t>
            </w:r>
          </w:p>
        </w:tc>
      </w:tr>
      <w:tr w:rsidR="00102881" w:rsidRPr="00CF3762" w:rsidTr="00D82961">
        <w:tc>
          <w:tcPr>
            <w:tcW w:w="2653" w:type="dxa"/>
          </w:tcPr>
          <w:p w:rsidR="00102881" w:rsidRPr="00CF3762" w:rsidRDefault="00102881" w:rsidP="00D82961">
            <w:pPr>
              <w:rPr>
                <w:rFonts w:ascii="Verdana" w:hAnsi="Verdana"/>
              </w:rPr>
            </w:pPr>
            <w:r w:rsidRPr="00CF3762">
              <w:rPr>
                <w:rFonts w:ascii="Verdana" w:hAnsi="Verdana"/>
              </w:rPr>
              <w:t>Opmerkingen</w:t>
            </w:r>
          </w:p>
        </w:tc>
        <w:tc>
          <w:tcPr>
            <w:tcW w:w="6629" w:type="dxa"/>
          </w:tcPr>
          <w:p w:rsidR="00102881" w:rsidRPr="00CF3762" w:rsidRDefault="00102881" w:rsidP="00D82961">
            <w:pPr>
              <w:rPr>
                <w:rFonts w:ascii="Verdana" w:hAnsi="Verdana"/>
              </w:rPr>
            </w:pPr>
          </w:p>
        </w:tc>
      </w:tr>
    </w:tbl>
    <w:p w:rsidR="00102881" w:rsidRPr="006602A3" w:rsidRDefault="00102881" w:rsidP="00B45047">
      <w:pPr>
        <w:rPr>
          <w:rFonts w:ascii="Verdana" w:hAnsi="Verdana"/>
        </w:rPr>
      </w:pPr>
    </w:p>
    <w:p w:rsidR="00102881" w:rsidRPr="00B45047" w:rsidRDefault="00102881" w:rsidP="006602A3">
      <w:pPr>
        <w:outlineLvl w:val="0"/>
        <w:rPr>
          <w:rFonts w:ascii="Verdana" w:eastAsia="MS MinNew Roman" w:hAnsi="Verdana" w:cs="Helvetica Neue Light"/>
          <w:b/>
          <w:lang w:eastAsia="nl-NL"/>
        </w:rPr>
      </w:pPr>
      <w:r>
        <w:rPr>
          <w:rFonts w:ascii="Verdana" w:eastAsia="MS MinNew Roman" w:hAnsi="Verdana" w:cs="Helvetica Neue Light"/>
          <w:b/>
          <w:lang w:eastAsia="nl-NL"/>
        </w:rPr>
        <w:t>Piramide in piramide</w:t>
      </w:r>
    </w:p>
    <w:p w:rsidR="00102881" w:rsidRPr="00C94648" w:rsidRDefault="00F82161" w:rsidP="006602A3">
      <w:pPr>
        <w:rPr>
          <w:rFonts w:ascii="Verdana" w:eastAsia="MS MinNew Roman" w:hAnsi="Verdana" w:cs="Helvetica Neue Light"/>
          <w:lang w:eastAsia="nl-NL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Afbeelding 3" o:spid="_x0000_s1038" type="#_x0000_t75" alt="Macintosh HD:Users:Imac:Desktop:Schermafbeelding 2011-11-01 om 19.47.33.png" style="position:absolute;margin-left:297pt;margin-top:12.4pt;width:180.55pt;height:387.2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wrapcoords="0 0 0 21530 21295 21530 21295 0 0 0">
            <v:imagedata r:id="rId7" o:title="Schermafbeelding 2011-11-01 om 19"/>
            <w10:wrap type="tight"/>
          </v:shape>
        </w:pict>
      </w:r>
    </w:p>
    <w:p w:rsidR="00102881" w:rsidRPr="00A07F99" w:rsidRDefault="00102881" w:rsidP="00D165F7">
      <w:pPr>
        <w:rPr>
          <w:rFonts w:ascii="Verdana" w:eastAsia="MS MinNew Roman" w:hAnsi="Verdana" w:cs="Helvetica Neue Light"/>
          <w:lang w:eastAsia="nl-NL"/>
        </w:rPr>
      </w:pPr>
      <w:r>
        <w:rPr>
          <w:rFonts w:ascii="Verdana" w:eastAsia="MS MinNew Roman" w:hAnsi="Verdana" w:cs="Helvetica Neue Light"/>
          <w:lang w:eastAsia="nl-NL"/>
        </w:rPr>
        <w:t xml:space="preserve">Gegeven is de piramide </w:t>
      </w:r>
      <w:r>
        <w:rPr>
          <w:rFonts w:ascii="Verdana" w:eastAsia="MS MinNew Roman" w:hAnsi="Verdana" w:cs="Helvetica Neue Light"/>
          <w:i/>
          <w:lang w:eastAsia="nl-NL"/>
        </w:rPr>
        <w:t xml:space="preserve">ABC </w:t>
      </w:r>
      <w:r w:rsidRPr="005D4DF1">
        <w:rPr>
          <w:rFonts w:ascii="Verdana" w:eastAsia="MS MinNew Roman" w:hAnsi="Verdana" w:cs="Helvetica Neue Light"/>
          <w:i/>
          <w:lang w:eastAsia="nl-NL"/>
        </w:rPr>
        <w:t>D</w:t>
      </w:r>
      <w:r>
        <w:rPr>
          <w:rFonts w:ascii="Verdana" w:eastAsia="MS MinNew Roman" w:hAnsi="Verdana" w:cs="Helvetica Neue Light"/>
          <w:lang w:eastAsia="nl-NL"/>
        </w:rPr>
        <w:t xml:space="preserve"> waarin een kleinere piramide </w:t>
      </w:r>
      <w:r>
        <w:rPr>
          <w:rFonts w:ascii="Verdana" w:eastAsia="MS MinNew Roman" w:hAnsi="Verdana" w:cs="Helvetica Neue Light"/>
          <w:i/>
          <w:lang w:eastAsia="nl-NL"/>
        </w:rPr>
        <w:t xml:space="preserve">AEF </w:t>
      </w:r>
      <w:r w:rsidRPr="008E5FF3">
        <w:rPr>
          <w:rFonts w:ascii="Verdana" w:eastAsia="MS MinNew Roman" w:hAnsi="Verdana" w:cs="Helvetica Neue Light"/>
          <w:i/>
          <w:lang w:eastAsia="nl-NL"/>
        </w:rPr>
        <w:t>G</w:t>
      </w:r>
      <w:r>
        <w:rPr>
          <w:rFonts w:ascii="Verdana" w:eastAsia="MS MinNew Roman" w:hAnsi="Verdana" w:cs="Helvetica Neue Light"/>
          <w:lang w:eastAsia="nl-NL"/>
        </w:rPr>
        <w:t xml:space="preserve"> zit. In deze piramides geldt dat: </w:t>
      </w:r>
      <w:r>
        <w:rPr>
          <w:rFonts w:ascii="Verdana" w:eastAsia="MS MinNew Roman" w:hAnsi="Verdana" w:cs="Helvetica Neue Light"/>
          <w:i/>
          <w:lang w:eastAsia="nl-NL"/>
        </w:rPr>
        <w:t xml:space="preserve">EF </w:t>
      </w:r>
      <w:r w:rsidRPr="004A18BF">
        <w:rPr>
          <w:rFonts w:ascii="Verdana" w:eastAsia="MS MinNew Roman" w:hAnsi="Verdana" w:cs="Helvetica Neue Light"/>
          <w:lang w:eastAsia="nl-NL"/>
        </w:rPr>
        <w:t>//</w:t>
      </w:r>
      <w:r>
        <w:rPr>
          <w:rFonts w:ascii="Verdana" w:eastAsia="MS MinNew Roman" w:hAnsi="Verdana" w:cs="Helvetica Neue Light"/>
          <w:lang w:eastAsia="nl-NL"/>
        </w:rPr>
        <w:t xml:space="preserve"> </w:t>
      </w:r>
      <w:r>
        <w:rPr>
          <w:rFonts w:ascii="Verdana" w:eastAsia="MS MinNew Roman" w:hAnsi="Verdana" w:cs="Helvetica Neue Light"/>
          <w:i/>
          <w:lang w:eastAsia="nl-NL"/>
        </w:rPr>
        <w:t>BC,</w:t>
      </w:r>
      <w:r w:rsidRPr="00A05E48">
        <w:rPr>
          <w:rFonts w:ascii="Verdana" w:eastAsia="MS MinNew Roman" w:hAnsi="Verdana" w:cs="Helvetica Neue Light"/>
          <w:lang w:eastAsia="nl-NL"/>
        </w:rPr>
        <w:t xml:space="preserve"> </w:t>
      </w:r>
      <w:r>
        <w:rPr>
          <w:rFonts w:ascii="Verdana" w:eastAsia="MS MinNew Roman" w:hAnsi="Verdana" w:cs="Helvetica Neue Light"/>
          <w:i/>
          <w:lang w:eastAsia="nl-NL"/>
        </w:rPr>
        <w:t xml:space="preserve">EG </w:t>
      </w:r>
      <w:r w:rsidRPr="004A18BF">
        <w:rPr>
          <w:rFonts w:ascii="Verdana" w:eastAsia="MS MinNew Roman" w:hAnsi="Verdana" w:cs="Helvetica Neue Light"/>
          <w:lang w:eastAsia="nl-NL"/>
        </w:rPr>
        <w:t>//</w:t>
      </w:r>
      <w:r>
        <w:rPr>
          <w:rFonts w:ascii="Verdana" w:eastAsia="MS MinNew Roman" w:hAnsi="Verdana" w:cs="Helvetica Neue Light"/>
          <w:lang w:eastAsia="nl-NL"/>
        </w:rPr>
        <w:t xml:space="preserve"> </w:t>
      </w:r>
      <w:r>
        <w:rPr>
          <w:rFonts w:ascii="Verdana" w:eastAsia="MS MinNew Roman" w:hAnsi="Verdana" w:cs="Helvetica Neue Light"/>
          <w:i/>
          <w:lang w:eastAsia="nl-NL"/>
        </w:rPr>
        <w:t>BD</w:t>
      </w:r>
      <w:r w:rsidRPr="00A05E48">
        <w:rPr>
          <w:rFonts w:ascii="Verdana" w:eastAsia="MS MinNew Roman" w:hAnsi="Verdana" w:cs="Helvetica Neue Light"/>
          <w:i/>
          <w:lang w:eastAsia="nl-NL"/>
        </w:rPr>
        <w:t xml:space="preserve"> </w:t>
      </w:r>
      <w:r>
        <w:rPr>
          <w:rFonts w:ascii="Verdana" w:eastAsia="MS MinNew Roman" w:hAnsi="Verdana" w:cs="Helvetica Neue Light"/>
          <w:lang w:eastAsia="nl-NL"/>
        </w:rPr>
        <w:t xml:space="preserve">en </w:t>
      </w:r>
      <w:r>
        <w:rPr>
          <w:rFonts w:ascii="Verdana" w:eastAsia="MS MinNew Roman" w:hAnsi="Verdana" w:cs="Helvetica Neue Light"/>
          <w:i/>
          <w:lang w:eastAsia="nl-NL"/>
        </w:rPr>
        <w:t xml:space="preserve">FG </w:t>
      </w:r>
      <w:r w:rsidRPr="004A18BF">
        <w:rPr>
          <w:rFonts w:ascii="Verdana" w:eastAsia="MS MinNew Roman" w:hAnsi="Verdana" w:cs="Helvetica Neue Light"/>
          <w:lang w:eastAsia="nl-NL"/>
        </w:rPr>
        <w:t>//</w:t>
      </w:r>
      <w:r>
        <w:rPr>
          <w:rFonts w:ascii="Verdana" w:eastAsia="MS MinNew Roman" w:hAnsi="Verdana" w:cs="Helvetica Neue Light"/>
          <w:lang w:eastAsia="nl-NL"/>
        </w:rPr>
        <w:t xml:space="preserve"> </w:t>
      </w:r>
      <w:r>
        <w:rPr>
          <w:rFonts w:ascii="Verdana" w:eastAsia="MS MinNew Roman" w:hAnsi="Verdana" w:cs="Helvetica Neue Light"/>
          <w:i/>
          <w:lang w:eastAsia="nl-NL"/>
        </w:rPr>
        <w:t>CD</w:t>
      </w:r>
      <w:r>
        <w:rPr>
          <w:rFonts w:ascii="Verdana" w:eastAsia="MS MinNew Roman" w:hAnsi="Verdana" w:cs="Helvetica Neue Light"/>
          <w:lang w:eastAsia="nl-NL"/>
        </w:rPr>
        <w:t xml:space="preserve">. Daarnaast geldt: </w:t>
      </w:r>
      <w:r>
        <w:rPr>
          <w:rFonts w:ascii="Verdana" w:eastAsia="MS MinNew Roman" w:hAnsi="Verdana" w:cs="Helvetica Neue Light"/>
          <w:i/>
          <w:lang w:eastAsia="nl-NL"/>
        </w:rPr>
        <w:t>DG</w:t>
      </w:r>
      <w:r>
        <w:rPr>
          <w:rFonts w:ascii="Verdana" w:eastAsia="MS MinNew Roman" w:hAnsi="Verdana" w:cs="Helvetica Neue Light"/>
          <w:lang w:eastAsia="nl-NL"/>
        </w:rPr>
        <w:t xml:space="preserve"> = 4, </w:t>
      </w:r>
      <w:r>
        <w:rPr>
          <w:rFonts w:ascii="Verdana" w:eastAsia="MS MinNew Roman" w:hAnsi="Verdana" w:cs="Helvetica Neue Light"/>
          <w:i/>
          <w:lang w:eastAsia="nl-NL"/>
        </w:rPr>
        <w:t>BD</w:t>
      </w:r>
      <w:r>
        <w:rPr>
          <w:rFonts w:ascii="Verdana" w:eastAsia="MS MinNew Roman" w:hAnsi="Verdana" w:cs="Helvetica Neue Light"/>
          <w:lang w:eastAsia="nl-NL"/>
        </w:rPr>
        <w:t xml:space="preserve"> = 6, </w:t>
      </w:r>
      <w:r w:rsidRPr="00D165F7">
        <w:rPr>
          <w:rFonts w:ascii="Verdana" w:eastAsia="MS MinNew Roman" w:hAnsi="Verdana" w:cs="Helvetica Neue Light"/>
          <w:i/>
          <w:lang w:eastAsia="nl-NL"/>
        </w:rPr>
        <w:t>CD</w:t>
      </w:r>
      <w:r>
        <w:rPr>
          <w:rFonts w:ascii="Verdana" w:eastAsia="MS MinNew Roman" w:hAnsi="Verdana" w:cs="Helvetica Neue Light"/>
          <w:lang w:eastAsia="nl-NL"/>
        </w:rPr>
        <w:t xml:space="preserve"> = 5, </w:t>
      </w:r>
      <w:r w:rsidRPr="00D165F7">
        <w:rPr>
          <w:rFonts w:ascii="Verdana" w:eastAsia="MS MinNew Roman" w:hAnsi="Verdana" w:cs="Helvetica Neue Light"/>
          <w:i/>
          <w:lang w:eastAsia="nl-NL"/>
        </w:rPr>
        <w:t>BC</w:t>
      </w:r>
      <w:r>
        <w:rPr>
          <w:rFonts w:ascii="Verdana" w:eastAsia="MS MinNew Roman" w:hAnsi="Verdana" w:cs="Helvetica Neue Light"/>
          <w:i/>
          <w:lang w:eastAsia="nl-NL"/>
        </w:rPr>
        <w:t xml:space="preserve"> </w:t>
      </w:r>
      <w:r>
        <w:rPr>
          <w:rFonts w:ascii="Verdana" w:eastAsia="MS MinNew Roman" w:hAnsi="Verdana" w:cs="Helvetica Neue Light"/>
          <w:lang w:eastAsia="nl-NL"/>
        </w:rPr>
        <w:t xml:space="preserve">= 3,5, </w:t>
      </w:r>
      <w:r>
        <w:rPr>
          <w:rFonts w:ascii="Verdana" w:eastAsia="MS MinNew Roman" w:hAnsi="Verdana" w:cs="Helvetica Neue Light"/>
          <w:i/>
          <w:lang w:eastAsia="nl-NL"/>
        </w:rPr>
        <w:t>CF</w:t>
      </w:r>
      <w:r>
        <w:rPr>
          <w:rFonts w:ascii="Verdana" w:eastAsia="MS MinNew Roman" w:hAnsi="Verdana" w:cs="Helvetica Neue Light"/>
          <w:lang w:eastAsia="nl-NL"/>
        </w:rPr>
        <w:t xml:space="preserve"> = 2</w:t>
      </w:r>
      <w:r w:rsidRPr="00F437DB">
        <w:rPr>
          <w:rFonts w:ascii="Verdana" w:eastAsia="MS MinNew Roman" w:hAnsi="Verdana" w:cs="Helvetica Neue Light"/>
          <w:lang w:eastAsia="nl-NL"/>
        </w:rPr>
        <w:t xml:space="preserve">, </w:t>
      </w:r>
      <w:r>
        <w:rPr>
          <w:rFonts w:ascii="Verdana" w:eastAsia="MS MinNew Roman" w:hAnsi="Verdana" w:cs="Helvetica Neue Light"/>
          <w:i/>
          <w:lang w:eastAsia="nl-NL"/>
        </w:rPr>
        <w:t>AF</w:t>
      </w:r>
      <w:r>
        <w:rPr>
          <w:rFonts w:ascii="Verdana" w:eastAsia="MS MinNew Roman" w:hAnsi="Verdana" w:cs="Helvetica Neue Light"/>
          <w:lang w:eastAsia="nl-NL"/>
        </w:rPr>
        <w:t xml:space="preserve"> = 1 en </w:t>
      </w:r>
      <w:r>
        <w:rPr>
          <w:rFonts w:ascii="Verdana" w:eastAsia="MS MinNew Roman" w:hAnsi="Verdana" w:cs="Helvetica Neue Light"/>
          <w:i/>
          <w:lang w:eastAsia="nl-NL"/>
        </w:rPr>
        <w:t>AC</w:t>
      </w:r>
      <w:r>
        <w:rPr>
          <w:rFonts w:ascii="Verdana" w:eastAsia="MS MinNew Roman" w:hAnsi="Verdana" w:cs="Helvetica Neue Light"/>
          <w:lang w:eastAsia="nl-NL"/>
        </w:rPr>
        <w:t xml:space="preserve"> = </w:t>
      </w:r>
      <w:r>
        <w:rPr>
          <w:rFonts w:ascii="Verdana" w:eastAsia="MS MinNew Roman" w:hAnsi="Verdana" w:cs="Helvetica Neue Light"/>
          <w:i/>
          <w:lang w:eastAsia="nl-NL"/>
        </w:rPr>
        <w:t>AB</w:t>
      </w:r>
      <w:r>
        <w:rPr>
          <w:rFonts w:ascii="Verdana" w:eastAsia="MS MinNew Roman" w:hAnsi="Verdana" w:cs="Helvetica Neue Light"/>
          <w:lang w:eastAsia="nl-NL"/>
        </w:rPr>
        <w:t>.</w:t>
      </w:r>
    </w:p>
    <w:p w:rsidR="00102881" w:rsidRDefault="00102881" w:rsidP="006602A3">
      <w:pPr>
        <w:rPr>
          <w:rFonts w:ascii="Verdana" w:eastAsia="MS MinNew Roman" w:hAnsi="Verdana" w:cs="Helvetica Neue Light"/>
          <w:lang w:eastAsia="nl-NL"/>
        </w:rPr>
      </w:pPr>
    </w:p>
    <w:p w:rsidR="00102881" w:rsidRDefault="00102881" w:rsidP="006602A3">
      <w:pPr>
        <w:rPr>
          <w:rFonts w:ascii="Verdana" w:eastAsia="MS MinNew Roman" w:hAnsi="Verdana" w:cs="Helvetica Neue Light"/>
          <w:lang w:eastAsia="nl-NL"/>
        </w:rPr>
      </w:pPr>
      <w:r>
        <w:rPr>
          <w:rFonts w:ascii="Verdana" w:eastAsia="MS MinNew Roman" w:hAnsi="Verdana" w:cs="Helvetica Neue Light"/>
          <w:lang w:eastAsia="nl-NL"/>
        </w:rPr>
        <w:t>a.</w:t>
      </w:r>
      <w:r>
        <w:rPr>
          <w:rFonts w:ascii="Verdana" w:eastAsia="MS MinNew Roman" w:hAnsi="Verdana" w:cs="Helvetica Neue Light"/>
          <w:lang w:eastAsia="nl-NL"/>
        </w:rPr>
        <w:tab/>
        <w:t xml:space="preserve">Bewijs dat geldt: </w:t>
      </w:r>
      <w:r w:rsidRPr="00DC6EB7">
        <w:rPr>
          <w:rFonts w:ascii="Lucida Grande" w:hAnsi="Lucida Grande" w:cs="Lucida Grande"/>
          <w:color w:val="000000"/>
        </w:rPr>
        <w:t>∆</w:t>
      </w:r>
      <w:r w:rsidRPr="00A07F99">
        <w:rPr>
          <w:rFonts w:ascii="Verdana" w:eastAsia="MS MinNew Roman" w:hAnsi="Verdana" w:cs="Helvetica Neue Light"/>
          <w:i/>
          <w:lang w:eastAsia="nl-NL"/>
        </w:rPr>
        <w:t>A</w:t>
      </w:r>
      <w:r>
        <w:rPr>
          <w:rFonts w:ascii="Verdana" w:eastAsia="MS MinNew Roman" w:hAnsi="Verdana" w:cs="Helvetica Neue Light"/>
          <w:i/>
          <w:lang w:eastAsia="nl-NL"/>
        </w:rPr>
        <w:t>GF</w:t>
      </w:r>
      <w:r>
        <w:rPr>
          <w:rFonts w:ascii="Verdana" w:eastAsia="MS MinNew Roman" w:hAnsi="Verdana" w:cs="Helvetica Neue Light"/>
          <w:lang w:eastAsia="nl-NL"/>
        </w:rPr>
        <w:t xml:space="preserve"> </w:t>
      </w:r>
      <w:r w:rsidRPr="00C83555">
        <w:rPr>
          <w:rFonts w:ascii="Lucida Grande CY" w:eastAsia="BatMinngs" w:hAnsi="Lucida Grande CY" w:cs="Lucida Grande CY" w:hint="eastAsia"/>
          <w:lang w:eastAsia="nl-NL"/>
        </w:rPr>
        <w:t>~</w:t>
      </w:r>
      <w:r w:rsidRPr="00C83555">
        <w:rPr>
          <w:rFonts w:ascii="BatMinngs" w:eastAsia="BatMinngs" w:hAnsi="Cambria" w:cs="BatMinngs"/>
          <w:lang w:eastAsia="nl-NL"/>
        </w:rPr>
        <w:t xml:space="preserve"> </w:t>
      </w:r>
      <w:r w:rsidRPr="00DC6EB7">
        <w:rPr>
          <w:rFonts w:ascii="Lucida Grande" w:hAnsi="Lucida Grande" w:cs="Lucida Grande"/>
          <w:color w:val="000000"/>
        </w:rPr>
        <w:t>∆</w:t>
      </w:r>
      <w:r w:rsidRPr="00A05E48">
        <w:rPr>
          <w:rFonts w:ascii="Lucida Grande" w:hAnsi="Lucida Grande" w:cs="Lucida Grande"/>
          <w:i/>
          <w:color w:val="000000"/>
        </w:rPr>
        <w:t>A</w:t>
      </w:r>
      <w:r>
        <w:rPr>
          <w:rFonts w:ascii="Verdana" w:eastAsia="MS MinNew Roman" w:hAnsi="Verdana" w:cs="Helvetica Neue Light"/>
          <w:i/>
          <w:lang w:eastAsia="nl-NL"/>
        </w:rPr>
        <w:t>DC</w:t>
      </w:r>
      <w:r>
        <w:rPr>
          <w:rFonts w:ascii="Verdana" w:eastAsia="MS MinNew Roman" w:hAnsi="Verdana" w:cs="Helvetica Neue Light"/>
          <w:lang w:eastAsia="nl-NL"/>
        </w:rPr>
        <w:t>.</w:t>
      </w:r>
    </w:p>
    <w:p w:rsidR="00102881" w:rsidRDefault="00102881" w:rsidP="006602A3">
      <w:pPr>
        <w:rPr>
          <w:rFonts w:ascii="Verdana" w:eastAsia="MS MinNew Roman" w:hAnsi="Verdana" w:cs="Helvetica Neue Light"/>
          <w:lang w:eastAsia="nl-NL"/>
        </w:rPr>
      </w:pPr>
      <w:r>
        <w:rPr>
          <w:rFonts w:ascii="Verdana" w:eastAsia="MS MinNew Roman" w:hAnsi="Verdana" w:cs="Helvetica Neue Light"/>
          <w:lang w:eastAsia="nl-NL"/>
        </w:rPr>
        <w:t>b.</w:t>
      </w:r>
      <w:r>
        <w:rPr>
          <w:rFonts w:ascii="Verdana" w:eastAsia="MS MinNew Roman" w:hAnsi="Verdana" w:cs="Helvetica Neue Light"/>
          <w:lang w:eastAsia="nl-NL"/>
        </w:rPr>
        <w:tab/>
        <w:t xml:space="preserve">Bereken </w:t>
      </w:r>
      <w:r>
        <w:rPr>
          <w:rFonts w:ascii="Verdana" w:eastAsia="MS MinNew Roman" w:hAnsi="Verdana" w:cs="Helvetica Neue Light"/>
          <w:i/>
          <w:lang w:eastAsia="nl-NL"/>
        </w:rPr>
        <w:t>AG</w:t>
      </w:r>
      <w:r>
        <w:rPr>
          <w:rFonts w:ascii="Verdana" w:eastAsia="MS MinNew Roman" w:hAnsi="Verdana" w:cs="Helvetica Neue Light"/>
          <w:lang w:eastAsia="nl-NL"/>
        </w:rPr>
        <w:t>.</w:t>
      </w:r>
      <w:r w:rsidRPr="00C83555">
        <w:rPr>
          <w:rFonts w:ascii="Verdana" w:eastAsia="MS MinNew Roman" w:hAnsi="Verdana" w:cs="Helvetica Neue Light"/>
          <w:noProof/>
          <w:lang w:eastAsia="nl-NL"/>
        </w:rPr>
        <w:t xml:space="preserve"> </w:t>
      </w:r>
    </w:p>
    <w:p w:rsidR="00102881" w:rsidRDefault="00102881" w:rsidP="006602A3">
      <w:pPr>
        <w:rPr>
          <w:rFonts w:ascii="Verdana" w:eastAsia="MS MinNew Roman" w:hAnsi="Verdana" w:cs="Helvetica Neue Light"/>
          <w:lang w:eastAsia="nl-NL"/>
        </w:rPr>
      </w:pPr>
    </w:p>
    <w:p w:rsidR="00102881" w:rsidRDefault="00102881" w:rsidP="006602A3">
      <w:pPr>
        <w:rPr>
          <w:rFonts w:ascii="Verdana" w:eastAsia="MS MinNew Roman" w:hAnsi="Verdana" w:cs="Helvetica Neue Light"/>
          <w:lang w:eastAsia="nl-NL"/>
        </w:rPr>
      </w:pPr>
      <w:r>
        <w:rPr>
          <w:rFonts w:ascii="Verdana" w:eastAsia="MS MinNew Roman" w:hAnsi="Verdana" w:cs="Helvetica Neue Light"/>
          <w:lang w:eastAsia="nl-NL"/>
        </w:rPr>
        <w:t xml:space="preserve">De inhoud van piramide </w:t>
      </w:r>
      <w:r w:rsidRPr="0051473E">
        <w:rPr>
          <w:rFonts w:ascii="Verdana" w:eastAsia="MS MinNew Roman" w:hAnsi="Verdana" w:cs="Helvetica Neue Light"/>
          <w:i/>
          <w:lang w:eastAsia="nl-NL"/>
        </w:rPr>
        <w:t>AEF G</w:t>
      </w:r>
      <w:r>
        <w:rPr>
          <w:rFonts w:ascii="Verdana" w:eastAsia="MS MinNew Roman" w:hAnsi="Verdana" w:cs="Helvetica Neue Light"/>
          <w:lang w:eastAsia="nl-NL"/>
        </w:rPr>
        <w:t xml:space="preserve"> is 0,185.</w:t>
      </w:r>
    </w:p>
    <w:p w:rsidR="00102881" w:rsidRPr="00D165F7" w:rsidRDefault="00102881" w:rsidP="006602A3">
      <w:pPr>
        <w:rPr>
          <w:rFonts w:ascii="Verdana" w:eastAsia="MS MinNew Roman" w:hAnsi="Verdana" w:cs="Helvetica Neue Light"/>
          <w:lang w:eastAsia="nl-NL"/>
        </w:rPr>
      </w:pPr>
    </w:p>
    <w:p w:rsidR="00102881" w:rsidRPr="00A07F99" w:rsidRDefault="00102881" w:rsidP="00F1431A">
      <w:pPr>
        <w:ind w:left="700" w:hanging="700"/>
        <w:rPr>
          <w:rFonts w:ascii="Verdana" w:eastAsia="MS MinNew Roman" w:hAnsi="Verdana" w:cs="Helvetica Neue Light"/>
          <w:lang w:eastAsia="nl-NL"/>
        </w:rPr>
      </w:pPr>
      <w:r>
        <w:rPr>
          <w:rFonts w:ascii="Verdana" w:eastAsia="MS MinNew Roman" w:hAnsi="Verdana" w:cs="Helvetica Neue Light"/>
          <w:lang w:eastAsia="nl-NL"/>
        </w:rPr>
        <w:t>c.</w:t>
      </w:r>
      <w:r>
        <w:rPr>
          <w:rFonts w:ascii="Verdana" w:eastAsia="MS MinNew Roman" w:hAnsi="Verdana" w:cs="Helvetica Neue Light"/>
          <w:lang w:eastAsia="nl-NL"/>
        </w:rPr>
        <w:tab/>
        <w:t>Bereken de hoogte van piramide</w:t>
      </w:r>
      <w:r w:rsidRPr="00C83555">
        <w:rPr>
          <w:rFonts w:ascii="Verdana" w:eastAsia="MS MinNew Roman" w:hAnsi="Verdana" w:cs="Helvetica Neue Light"/>
          <w:noProof/>
          <w:lang w:eastAsia="nl-NL"/>
        </w:rPr>
        <w:t xml:space="preserve"> </w:t>
      </w:r>
      <w:r w:rsidRPr="00D165F7">
        <w:rPr>
          <w:rFonts w:ascii="Verdana" w:eastAsia="MS MinNew Roman" w:hAnsi="Verdana" w:cs="Helvetica Neue Light"/>
          <w:i/>
          <w:lang w:eastAsia="nl-NL"/>
        </w:rPr>
        <w:t>ABC D</w:t>
      </w:r>
      <w:r>
        <w:rPr>
          <w:rFonts w:ascii="Verdana" w:eastAsia="MS MinNew Roman" w:hAnsi="Verdana" w:cs="Helvetica Neue Light"/>
          <w:lang w:eastAsia="nl-NL"/>
        </w:rPr>
        <w:t xml:space="preserve"> in één decimaal nauwkeurig.</w:t>
      </w:r>
    </w:p>
    <w:p w:rsidR="00102881" w:rsidRDefault="00102881" w:rsidP="006602A3">
      <w:pPr>
        <w:rPr>
          <w:rFonts w:ascii="Verdana" w:eastAsia="MS MinNew Roman" w:hAnsi="Verdana" w:cs="Helvetica Neue Light"/>
          <w:lang w:eastAsia="nl-NL"/>
        </w:rPr>
      </w:pPr>
    </w:p>
    <w:p w:rsidR="00102881" w:rsidRDefault="00102881" w:rsidP="006602A3">
      <w:pPr>
        <w:rPr>
          <w:rFonts w:ascii="Verdana" w:eastAsia="MS MinNew Roman" w:hAnsi="Verdana" w:cs="Helvetica Neue Light"/>
          <w:lang w:eastAsia="nl-NL"/>
        </w:rPr>
      </w:pPr>
    </w:p>
    <w:p w:rsidR="00102881" w:rsidRDefault="00102881" w:rsidP="006602A3">
      <w:pPr>
        <w:rPr>
          <w:rFonts w:ascii="Verdana" w:eastAsia="MS MinNew Roman" w:hAnsi="Verdana" w:cs="Helvetica Neue Light"/>
          <w:lang w:eastAsia="nl-NL"/>
        </w:rPr>
      </w:pPr>
    </w:p>
    <w:p w:rsidR="00102881" w:rsidRDefault="00102881" w:rsidP="006602A3">
      <w:pPr>
        <w:rPr>
          <w:rFonts w:ascii="Verdana" w:eastAsia="MS MinNew Roman" w:hAnsi="Verdana" w:cs="Helvetica Neue Light"/>
          <w:lang w:eastAsia="nl-NL"/>
        </w:rPr>
      </w:pPr>
    </w:p>
    <w:p w:rsidR="00102881" w:rsidRDefault="00102881" w:rsidP="006602A3">
      <w:pPr>
        <w:rPr>
          <w:rFonts w:ascii="Verdana" w:eastAsia="MS MinNew Roman" w:hAnsi="Verdana" w:cs="Helvetica Neue Light"/>
          <w:lang w:eastAsia="nl-NL"/>
        </w:rPr>
      </w:pPr>
    </w:p>
    <w:p w:rsidR="00102881" w:rsidRDefault="00102881" w:rsidP="006602A3">
      <w:pPr>
        <w:rPr>
          <w:rFonts w:ascii="Verdana" w:eastAsia="MS MinNew Roman" w:hAnsi="Verdana" w:cs="Helvetica Neue Light"/>
          <w:lang w:eastAsia="nl-NL"/>
        </w:rPr>
      </w:pPr>
    </w:p>
    <w:p w:rsidR="00102881" w:rsidRDefault="00102881" w:rsidP="006602A3">
      <w:pPr>
        <w:ind w:left="700" w:hanging="700"/>
        <w:rPr>
          <w:rFonts w:ascii="Lucida Grande" w:hAnsi="Lucida Grande" w:cs="Lucida Grande"/>
          <w:color w:val="000000"/>
        </w:rPr>
      </w:pPr>
    </w:p>
    <w:p w:rsidR="00102881" w:rsidRDefault="00102881" w:rsidP="006602A3">
      <w:pPr>
        <w:ind w:left="700" w:hanging="700"/>
        <w:rPr>
          <w:rFonts w:ascii="Lucida Grande" w:hAnsi="Lucida Grande" w:cs="Lucida Grande"/>
          <w:color w:val="000000"/>
        </w:rPr>
      </w:pPr>
    </w:p>
    <w:p w:rsidR="00102881" w:rsidRDefault="00102881" w:rsidP="006602A3">
      <w:pPr>
        <w:ind w:left="700" w:hanging="700"/>
        <w:rPr>
          <w:rFonts w:ascii="Lucida Grande" w:hAnsi="Lucida Grande" w:cs="Lucida Grande"/>
          <w:color w:val="000000"/>
        </w:rPr>
      </w:pPr>
    </w:p>
    <w:p w:rsidR="00102881" w:rsidRDefault="00102881" w:rsidP="006602A3">
      <w:pPr>
        <w:ind w:left="700" w:hanging="700"/>
        <w:rPr>
          <w:rFonts w:ascii="Lucida Grande" w:hAnsi="Lucida Grande" w:cs="Lucida Grande"/>
          <w:color w:val="000000"/>
        </w:rPr>
      </w:pPr>
    </w:p>
    <w:p w:rsidR="00102881" w:rsidRDefault="00102881" w:rsidP="006602A3">
      <w:pPr>
        <w:ind w:left="700" w:hanging="700"/>
        <w:rPr>
          <w:rFonts w:ascii="Lucida Grande" w:hAnsi="Lucida Grande" w:cs="Lucida Grande"/>
          <w:color w:val="000000"/>
        </w:rPr>
      </w:pPr>
    </w:p>
    <w:p w:rsidR="00102881" w:rsidRDefault="00102881" w:rsidP="006602A3">
      <w:pPr>
        <w:ind w:left="700" w:hanging="700"/>
        <w:rPr>
          <w:rFonts w:ascii="Lucida Grande" w:hAnsi="Lucida Grande" w:cs="Lucida Grande"/>
          <w:color w:val="000000"/>
        </w:rPr>
      </w:pPr>
    </w:p>
    <w:p w:rsidR="00102881" w:rsidRDefault="00102881" w:rsidP="006602A3">
      <w:pPr>
        <w:ind w:left="700" w:hanging="700"/>
        <w:rPr>
          <w:rFonts w:ascii="Lucida Grande" w:hAnsi="Lucida Grande" w:cs="Lucida Grande"/>
          <w:color w:val="000000"/>
        </w:rPr>
      </w:pPr>
    </w:p>
    <w:p w:rsidR="00102881" w:rsidRDefault="00102881" w:rsidP="006602A3">
      <w:pPr>
        <w:ind w:left="700" w:hanging="700"/>
        <w:rPr>
          <w:rFonts w:ascii="Lucida Grande" w:hAnsi="Lucida Grande" w:cs="Lucida Grande"/>
          <w:color w:val="000000"/>
        </w:rPr>
      </w:pPr>
    </w:p>
    <w:p w:rsidR="00102881" w:rsidRDefault="00102881" w:rsidP="006602A3">
      <w:pPr>
        <w:ind w:left="700" w:hanging="700"/>
        <w:rPr>
          <w:rFonts w:ascii="Lucida Grande" w:hAnsi="Lucida Grande" w:cs="Lucida Grande"/>
          <w:color w:val="000000"/>
        </w:rPr>
      </w:pPr>
    </w:p>
    <w:p w:rsidR="00102881" w:rsidRDefault="00102881" w:rsidP="006602A3">
      <w:pPr>
        <w:ind w:left="700" w:hanging="700"/>
        <w:rPr>
          <w:rFonts w:ascii="Lucida Grande" w:hAnsi="Lucida Grande" w:cs="Lucida Grande"/>
          <w:color w:val="000000"/>
        </w:rPr>
      </w:pPr>
    </w:p>
    <w:p w:rsidR="00102881" w:rsidRDefault="00102881" w:rsidP="006602A3">
      <w:pPr>
        <w:ind w:left="700" w:hanging="700"/>
        <w:rPr>
          <w:rFonts w:ascii="Lucida Grande" w:hAnsi="Lucida Grande" w:cs="Lucida Grande"/>
          <w:color w:val="000000"/>
        </w:rPr>
      </w:pPr>
    </w:p>
    <w:p w:rsidR="00102881" w:rsidRDefault="00102881" w:rsidP="006602A3">
      <w:pPr>
        <w:ind w:left="700" w:hanging="700"/>
        <w:rPr>
          <w:rFonts w:ascii="Lucida Grande" w:hAnsi="Lucida Grande" w:cs="Lucida Grande"/>
          <w:color w:val="000000"/>
        </w:rPr>
      </w:pPr>
    </w:p>
    <w:p w:rsidR="00102881" w:rsidRDefault="00102881" w:rsidP="006602A3">
      <w:pPr>
        <w:ind w:left="700" w:hanging="700"/>
        <w:rPr>
          <w:rFonts w:ascii="Lucida Grande" w:hAnsi="Lucida Grande" w:cs="Lucida Grande"/>
          <w:color w:val="000000"/>
        </w:rPr>
      </w:pPr>
    </w:p>
    <w:p w:rsidR="00102881" w:rsidRDefault="00102881" w:rsidP="006602A3">
      <w:pPr>
        <w:ind w:left="700" w:hanging="700"/>
        <w:rPr>
          <w:rFonts w:ascii="Lucida Grande" w:hAnsi="Lucida Grande" w:cs="Lucida Grande"/>
          <w:color w:val="000000"/>
        </w:rPr>
      </w:pPr>
    </w:p>
    <w:p w:rsidR="00102881" w:rsidRPr="00C756DD" w:rsidRDefault="00102881" w:rsidP="00362BA8">
      <w:pPr>
        <w:outlineLvl w:val="0"/>
        <w:rPr>
          <w:rFonts w:ascii="Verdana" w:eastAsia="MS MinNew Roman" w:hAnsi="Verdana" w:cs="Helvetica Neue Light"/>
          <w:lang w:eastAsia="nl-NL"/>
        </w:rPr>
      </w:pPr>
      <w:r w:rsidRPr="00C756DD">
        <w:rPr>
          <w:rFonts w:ascii="Verdana" w:eastAsia="MS MinNew Roman" w:hAnsi="Verdana" w:cs="Helvetica Neue Light"/>
          <w:lang w:eastAsia="nl-NL"/>
        </w:rPr>
        <w:lastRenderedPageBreak/>
        <w:t>Uitwerkingen piramide in piramide:</w:t>
      </w:r>
    </w:p>
    <w:p w:rsidR="00102881" w:rsidRDefault="00102881" w:rsidP="006602A3">
      <w:pPr>
        <w:outlineLvl w:val="0"/>
        <w:rPr>
          <w:rFonts w:ascii="Verdana" w:eastAsia="MS MinNew Roman" w:hAnsi="Verdana" w:cs="Helvetica Neue Light"/>
          <w:lang w:eastAsia="nl-NL"/>
        </w:rPr>
      </w:pPr>
    </w:p>
    <w:p w:rsidR="00102881" w:rsidRDefault="00126D9C" w:rsidP="00F04F1A">
      <w:pPr>
        <w:ind w:left="700" w:hanging="700"/>
        <w:rPr>
          <w:rFonts w:ascii="Verdana" w:eastAsia="MS MinNew Roman" w:hAnsi="Verdana" w:cs="Helvetica Neue Light"/>
          <w:lang w:eastAsia="nl-NL"/>
        </w:rPr>
      </w:pPr>
      <w:r w:rsidRPr="00126D9C">
        <w:rPr>
          <w:noProof/>
          <w:lang w:val="en-US" w:eastAsia="nl-NL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" o:spid="_x0000_s1026" type="#_x0000_t202" style="position:absolute;left:0;text-align:left;margin-left:4in;margin-top:15.85pt;width:172pt;height:24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" stroked="f">
            <v:textbox>
              <w:txbxContent>
                <w:p w:rsidR="00102881" w:rsidRPr="00396A8B" w:rsidRDefault="00102881" w:rsidP="00C83555">
                  <w:pPr>
                    <w:rPr>
                      <w:rFonts w:ascii="Verdana" w:hAnsi="Verdana"/>
                    </w:rPr>
                  </w:pPr>
                  <w:r w:rsidRPr="00396A8B">
                    <w:rPr>
                      <w:rFonts w:ascii="Verdana" w:hAnsi="Verdana"/>
                    </w:rPr>
                    <w:t>Drie gelijke hoeken</w:t>
                  </w:r>
                </w:p>
              </w:txbxContent>
            </v:textbox>
            <w10:wrap type="square"/>
          </v:shape>
        </w:pict>
      </w:r>
      <w:r w:rsidR="00102881">
        <w:rPr>
          <w:rFonts w:ascii="Verdana" w:eastAsia="MS MinNew Roman" w:hAnsi="Verdana" w:cs="Helvetica Neue Light"/>
          <w:lang w:eastAsia="nl-NL"/>
        </w:rPr>
        <w:t>a.</w:t>
      </w:r>
      <w:r w:rsidR="00102881">
        <w:rPr>
          <w:rFonts w:ascii="Verdana" w:eastAsia="MS MinNew Roman" w:hAnsi="Verdana" w:cs="Helvetica Neue Light"/>
          <w:lang w:eastAsia="nl-NL"/>
        </w:rPr>
        <w:tab/>
      </w:r>
      <w:r w:rsidR="00102881" w:rsidRPr="00F04F1A">
        <w:rPr>
          <w:rFonts w:ascii="Verdana" w:eastAsia="MS MinNew Roman" w:hAnsi="Verdana" w:cs="Helvetica Neue Light"/>
          <w:position w:val="-54"/>
          <w:lang w:eastAsia="nl-NL"/>
        </w:rPr>
        <w:object w:dxaOrig="4840" w:dyaOrig="1220">
          <v:shape id="_x0000_i1025" type="#_x0000_t75" style="width:242.35pt;height:60.7pt" o:ole="">
            <v:imagedata r:id="rId8" o:title=""/>
          </v:shape>
          <o:OLEObject Type="Embed" ProgID="Equation.DSMT4" ShapeID="_x0000_i1025" DrawAspect="Content" ObjectID="_1413639251" r:id="rId9"/>
        </w:object>
      </w:r>
    </w:p>
    <w:p w:rsidR="00102881" w:rsidRDefault="00102881" w:rsidP="006602A3">
      <w:pPr>
        <w:outlineLvl w:val="0"/>
        <w:rPr>
          <w:rFonts w:ascii="Verdana" w:eastAsia="MS MinNew Roman" w:hAnsi="Verdana" w:cs="Helvetica Neue Light"/>
          <w:lang w:eastAsia="nl-NL"/>
        </w:rPr>
      </w:pPr>
    </w:p>
    <w:p w:rsidR="00102881" w:rsidRDefault="00102881" w:rsidP="009F6C8D">
      <w:pPr>
        <w:ind w:left="700" w:hanging="700"/>
        <w:rPr>
          <w:rFonts w:ascii="Verdana" w:eastAsia="MS MinNew Roman" w:hAnsi="Verdana" w:cs="Helvetica Neue Light"/>
          <w:lang w:eastAsia="nl-NL"/>
        </w:rPr>
      </w:pPr>
      <w:r>
        <w:rPr>
          <w:rFonts w:ascii="Verdana" w:eastAsia="MS MinNew Roman" w:hAnsi="Verdana" w:cs="Helvetica Neue Light"/>
          <w:lang w:eastAsia="nl-NL"/>
        </w:rPr>
        <w:t>b.</w:t>
      </w:r>
      <w:r>
        <w:rPr>
          <w:rFonts w:ascii="Verdana" w:eastAsia="MS MinNew Roman" w:hAnsi="Verdana" w:cs="Helvetica Neue Light"/>
          <w:lang w:eastAsia="nl-NL"/>
        </w:rPr>
        <w:tab/>
      </w:r>
      <w:r>
        <w:rPr>
          <w:rFonts w:ascii="Lucida Grande" w:hAnsi="Lucida Grande" w:cs="Lucida Grande"/>
          <w:b/>
          <w:color w:val="000000"/>
        </w:rPr>
        <w:t>∆</w:t>
      </w:r>
      <w:r>
        <w:rPr>
          <w:rFonts w:ascii="Verdana" w:eastAsia="MS MinNew Roman" w:hAnsi="Verdana" w:cs="Helvetica Neue Light"/>
          <w:i/>
          <w:lang w:eastAsia="nl-NL"/>
        </w:rPr>
        <w:t>AGF</w:t>
      </w:r>
      <w:r>
        <w:rPr>
          <w:rFonts w:ascii="Verdana" w:eastAsia="MS MinNew Roman" w:hAnsi="Verdana" w:cs="Helvetica Neue Light"/>
          <w:lang w:eastAsia="nl-NL"/>
        </w:rPr>
        <w:t xml:space="preserve"> </w:t>
      </w:r>
      <w:r>
        <w:rPr>
          <w:rFonts w:ascii="Lucida Grande CY" w:eastAsia="BatMinngs" w:hAnsi="Lucida Grande CY" w:cs="Lucida Grande CY" w:hint="eastAsia"/>
          <w:lang w:val="en-US" w:eastAsia="nl-NL"/>
        </w:rPr>
        <w:t xml:space="preserve">~ </w:t>
      </w:r>
      <w:r>
        <w:rPr>
          <w:rFonts w:ascii="Lucida Grande" w:hAnsi="Lucida Grande" w:cs="Lucida Grande"/>
          <w:b/>
          <w:color w:val="000000"/>
        </w:rPr>
        <w:t>∆</w:t>
      </w:r>
      <w:r>
        <w:rPr>
          <w:rFonts w:ascii="Verdana" w:eastAsia="MS MinNew Roman" w:hAnsi="Verdana" w:cs="Helvetica Neue Light"/>
          <w:i/>
          <w:lang w:eastAsia="nl-NL"/>
        </w:rPr>
        <w:t>ADC</w:t>
      </w:r>
      <w:r>
        <w:rPr>
          <w:rFonts w:ascii="Verdana" w:eastAsia="MS MinNew Roman" w:hAnsi="Verdana" w:cs="Helvetica Neue Light"/>
          <w:lang w:eastAsia="nl-NL"/>
        </w:rPr>
        <w:t xml:space="preserve"> Dus:</w:t>
      </w:r>
    </w:p>
    <w:p w:rsidR="00102881" w:rsidRPr="009C43EA" w:rsidRDefault="00102881" w:rsidP="009F6C8D">
      <w:pPr>
        <w:ind w:left="700" w:hanging="700"/>
        <w:rPr>
          <w:rFonts w:ascii="Verdana" w:eastAsia="MS MinNew Roman" w:hAnsi="Verdana" w:cs="Helvetica Neue Light"/>
          <w:lang w:eastAsia="nl-NL"/>
        </w:rPr>
      </w:pPr>
      <w:r>
        <w:rPr>
          <w:rFonts w:ascii="Verdana" w:eastAsia="MS MinNew Roman" w:hAnsi="Verdana" w:cs="Helvetica Neue Light"/>
          <w:lang w:eastAsia="nl-NL"/>
        </w:rPr>
        <w:tab/>
      </w:r>
    </w:p>
    <w:tbl>
      <w:tblPr>
        <w:tblW w:w="0" w:type="auto"/>
        <w:tblInd w:w="700" w:type="dxa"/>
        <w:tblBorders>
          <w:insideH w:val="single" w:sz="4" w:space="0" w:color="auto"/>
          <w:insideV w:val="single" w:sz="4" w:space="0" w:color="auto"/>
        </w:tblBorders>
        <w:tblLook w:val="00A0"/>
      </w:tblPr>
      <w:tblGrid>
        <w:gridCol w:w="883"/>
        <w:gridCol w:w="883"/>
      </w:tblGrid>
      <w:tr w:rsidR="00102881" w:rsidTr="00434A22">
        <w:trPr>
          <w:trHeight w:val="312"/>
        </w:trPr>
        <w:tc>
          <w:tcPr>
            <w:tcW w:w="883" w:type="dxa"/>
          </w:tcPr>
          <w:p w:rsidR="00102881" w:rsidRPr="00434A22" w:rsidRDefault="00102881" w:rsidP="00434A22">
            <w:pPr>
              <w:jc w:val="center"/>
              <w:rPr>
                <w:rFonts w:ascii="Verdana" w:eastAsia="MS MinNew Roman" w:hAnsi="Verdana" w:cs="Helvetica Neue Light"/>
                <w:i/>
                <w:lang w:eastAsia="nl-NL"/>
              </w:rPr>
            </w:pPr>
            <w:r w:rsidRPr="00434A22">
              <w:rPr>
                <w:rFonts w:ascii="Verdana" w:eastAsia="MS MinNew Roman" w:hAnsi="Verdana" w:cs="Helvetica Neue Light"/>
                <w:i/>
                <w:lang w:eastAsia="nl-NL"/>
              </w:rPr>
              <w:t>AG</w:t>
            </w:r>
          </w:p>
        </w:tc>
        <w:tc>
          <w:tcPr>
            <w:tcW w:w="883" w:type="dxa"/>
          </w:tcPr>
          <w:p w:rsidR="00102881" w:rsidRPr="00434A22" w:rsidRDefault="00102881" w:rsidP="00434A22">
            <w:pPr>
              <w:jc w:val="center"/>
              <w:rPr>
                <w:rFonts w:ascii="Verdana" w:eastAsia="MS MinNew Roman" w:hAnsi="Verdana" w:cs="Helvetica Neue Light"/>
                <w:i/>
                <w:lang w:eastAsia="nl-NL"/>
              </w:rPr>
            </w:pPr>
            <w:r w:rsidRPr="00434A22">
              <w:rPr>
                <w:rFonts w:ascii="Verdana" w:eastAsia="MS MinNew Roman" w:hAnsi="Verdana" w:cs="Helvetica Neue Light"/>
                <w:i/>
                <w:lang w:eastAsia="nl-NL"/>
              </w:rPr>
              <w:t>AD</w:t>
            </w:r>
          </w:p>
        </w:tc>
      </w:tr>
      <w:tr w:rsidR="00102881" w:rsidTr="00434A22">
        <w:trPr>
          <w:trHeight w:val="312"/>
        </w:trPr>
        <w:tc>
          <w:tcPr>
            <w:tcW w:w="883" w:type="dxa"/>
          </w:tcPr>
          <w:p w:rsidR="00102881" w:rsidRPr="00434A22" w:rsidRDefault="00102881" w:rsidP="00434A22">
            <w:pPr>
              <w:jc w:val="center"/>
              <w:rPr>
                <w:rFonts w:ascii="Verdana" w:eastAsia="MS MinNew Roman" w:hAnsi="Verdana" w:cs="Helvetica Neue Light"/>
                <w:i/>
                <w:lang w:eastAsia="nl-NL"/>
              </w:rPr>
            </w:pPr>
            <w:r w:rsidRPr="00434A22">
              <w:rPr>
                <w:rFonts w:ascii="Verdana" w:eastAsia="MS MinNew Roman" w:hAnsi="Verdana" w:cs="Helvetica Neue Light"/>
                <w:i/>
                <w:lang w:eastAsia="nl-NL"/>
              </w:rPr>
              <w:t>AF</w:t>
            </w:r>
          </w:p>
        </w:tc>
        <w:tc>
          <w:tcPr>
            <w:tcW w:w="883" w:type="dxa"/>
          </w:tcPr>
          <w:p w:rsidR="00102881" w:rsidRPr="00434A22" w:rsidRDefault="00102881" w:rsidP="00434A22">
            <w:pPr>
              <w:jc w:val="center"/>
              <w:rPr>
                <w:rFonts w:ascii="Verdana" w:eastAsia="MS MinNew Roman" w:hAnsi="Verdana" w:cs="Helvetica Neue Light"/>
                <w:i/>
                <w:lang w:eastAsia="nl-NL"/>
              </w:rPr>
            </w:pPr>
            <w:r w:rsidRPr="00434A22">
              <w:rPr>
                <w:rFonts w:ascii="Verdana" w:eastAsia="MS MinNew Roman" w:hAnsi="Verdana" w:cs="Helvetica Neue Light"/>
                <w:i/>
                <w:lang w:eastAsia="nl-NL"/>
              </w:rPr>
              <w:t>AC</w:t>
            </w:r>
          </w:p>
        </w:tc>
      </w:tr>
    </w:tbl>
    <w:p w:rsidR="00102881" w:rsidRPr="009C43EA" w:rsidRDefault="00102881" w:rsidP="009F6C8D">
      <w:pPr>
        <w:ind w:left="700" w:hanging="700"/>
        <w:rPr>
          <w:rFonts w:ascii="Verdana" w:eastAsia="MS MinNew Roman" w:hAnsi="Verdana" w:cs="Helvetica Neue Light"/>
          <w:lang w:eastAsia="nl-NL"/>
        </w:rPr>
      </w:pPr>
      <w:r>
        <w:rPr>
          <w:rFonts w:ascii="Verdana" w:eastAsia="MS MinNew Roman" w:hAnsi="Verdana" w:cs="Helvetica Neue Light"/>
          <w:lang w:eastAsia="nl-NL"/>
        </w:rPr>
        <w:tab/>
      </w:r>
    </w:p>
    <w:tbl>
      <w:tblPr>
        <w:tblW w:w="0" w:type="auto"/>
        <w:tblInd w:w="700" w:type="dxa"/>
        <w:tblBorders>
          <w:insideH w:val="single" w:sz="4" w:space="0" w:color="auto"/>
          <w:insideV w:val="single" w:sz="4" w:space="0" w:color="auto"/>
        </w:tblBorders>
        <w:tblLook w:val="00A0"/>
      </w:tblPr>
      <w:tblGrid>
        <w:gridCol w:w="883"/>
        <w:gridCol w:w="883"/>
      </w:tblGrid>
      <w:tr w:rsidR="00102881" w:rsidTr="00434A22">
        <w:trPr>
          <w:trHeight w:val="312"/>
        </w:trPr>
        <w:tc>
          <w:tcPr>
            <w:tcW w:w="883" w:type="dxa"/>
          </w:tcPr>
          <w:p w:rsidR="00102881" w:rsidRPr="00434A22" w:rsidRDefault="00102881" w:rsidP="00434A22">
            <w:pPr>
              <w:jc w:val="center"/>
              <w:rPr>
                <w:rFonts w:ascii="Verdana" w:eastAsia="MS MinNew Roman" w:hAnsi="Verdana" w:cs="Helvetica Neue Light"/>
                <w:i/>
                <w:lang w:eastAsia="nl-NL"/>
              </w:rPr>
            </w:pPr>
            <w:r w:rsidRPr="00434A22">
              <w:rPr>
                <w:rFonts w:ascii="Verdana" w:eastAsia="MS MinNew Roman" w:hAnsi="Verdana" w:cs="Helvetica Neue Light"/>
                <w:i/>
                <w:lang w:eastAsia="nl-NL"/>
              </w:rPr>
              <w:t>x</w:t>
            </w:r>
          </w:p>
        </w:tc>
        <w:tc>
          <w:tcPr>
            <w:tcW w:w="883" w:type="dxa"/>
          </w:tcPr>
          <w:p w:rsidR="00102881" w:rsidRPr="00434A22" w:rsidRDefault="00102881" w:rsidP="00434A22">
            <w:pPr>
              <w:jc w:val="center"/>
              <w:rPr>
                <w:rFonts w:ascii="Verdana" w:eastAsia="MS MinNew Roman" w:hAnsi="Verdana" w:cs="Helvetica Neue Light"/>
                <w:i/>
                <w:lang w:eastAsia="nl-NL"/>
              </w:rPr>
            </w:pPr>
            <w:r w:rsidRPr="00434A22">
              <w:rPr>
                <w:rFonts w:ascii="Verdana" w:eastAsia="MS MinNew Roman" w:hAnsi="Verdana" w:cs="Helvetica Neue Light"/>
                <w:lang w:eastAsia="nl-NL"/>
              </w:rPr>
              <w:t>4+</w:t>
            </w:r>
            <w:r w:rsidRPr="00434A22">
              <w:rPr>
                <w:rFonts w:ascii="Verdana" w:eastAsia="MS MinNew Roman" w:hAnsi="Verdana" w:cs="Helvetica Neue Light"/>
                <w:i/>
                <w:lang w:eastAsia="nl-NL"/>
              </w:rPr>
              <w:t>x</w:t>
            </w:r>
          </w:p>
        </w:tc>
      </w:tr>
      <w:tr w:rsidR="00102881" w:rsidTr="00434A22">
        <w:trPr>
          <w:trHeight w:val="312"/>
        </w:trPr>
        <w:tc>
          <w:tcPr>
            <w:tcW w:w="883" w:type="dxa"/>
          </w:tcPr>
          <w:p w:rsidR="00102881" w:rsidRPr="00434A22" w:rsidRDefault="00102881" w:rsidP="00434A22">
            <w:pPr>
              <w:jc w:val="center"/>
              <w:rPr>
                <w:rFonts w:ascii="Verdana" w:eastAsia="MS MinNew Roman" w:hAnsi="Verdana" w:cs="Helvetica Neue Light"/>
                <w:lang w:eastAsia="nl-NL"/>
              </w:rPr>
            </w:pPr>
            <w:r w:rsidRPr="00434A22">
              <w:rPr>
                <w:rFonts w:ascii="Verdana" w:eastAsia="MS MinNew Roman" w:hAnsi="Verdana" w:cs="Helvetica Neue Light"/>
                <w:lang w:eastAsia="nl-NL"/>
              </w:rPr>
              <w:t>1</w:t>
            </w:r>
          </w:p>
        </w:tc>
        <w:tc>
          <w:tcPr>
            <w:tcW w:w="883" w:type="dxa"/>
          </w:tcPr>
          <w:p w:rsidR="00102881" w:rsidRPr="00434A22" w:rsidRDefault="00102881" w:rsidP="00434A22">
            <w:pPr>
              <w:jc w:val="center"/>
              <w:rPr>
                <w:rFonts w:ascii="Verdana" w:eastAsia="MS MinNew Roman" w:hAnsi="Verdana" w:cs="Helvetica Neue Light"/>
                <w:lang w:eastAsia="nl-NL"/>
              </w:rPr>
            </w:pPr>
            <w:r w:rsidRPr="00434A22">
              <w:rPr>
                <w:rFonts w:ascii="Verdana" w:eastAsia="MS MinNew Roman" w:hAnsi="Verdana" w:cs="Helvetica Neue Light"/>
                <w:lang w:eastAsia="nl-NL"/>
              </w:rPr>
              <w:t>3</w:t>
            </w:r>
          </w:p>
        </w:tc>
      </w:tr>
    </w:tbl>
    <w:p w:rsidR="00102881" w:rsidRDefault="00102881" w:rsidP="009F6C8D">
      <w:pPr>
        <w:outlineLvl w:val="0"/>
        <w:rPr>
          <w:rFonts w:ascii="Verdana" w:eastAsia="MS MinNew Roman" w:hAnsi="Verdana" w:cs="Helvetica Neue Light"/>
          <w:lang w:eastAsia="nl-NL"/>
        </w:rPr>
      </w:pPr>
    </w:p>
    <w:p w:rsidR="00102881" w:rsidRDefault="00102881" w:rsidP="00F04F1A">
      <w:pPr>
        <w:outlineLvl w:val="0"/>
        <w:rPr>
          <w:rFonts w:ascii="Verdana" w:eastAsia="MS MinNew Roman" w:hAnsi="Verdana" w:cs="Helvetica Neue Light"/>
          <w:lang w:eastAsia="nl-NL"/>
        </w:rPr>
      </w:pPr>
      <w:r>
        <w:rPr>
          <w:rFonts w:ascii="Verdana" w:eastAsia="MS MinNew Roman" w:hAnsi="Verdana" w:cs="Helvetica Neue Light"/>
          <w:lang w:eastAsia="nl-NL"/>
        </w:rPr>
        <w:tab/>
      </w:r>
      <w:r w:rsidRPr="00F04F1A">
        <w:rPr>
          <w:rFonts w:ascii="Verdana" w:eastAsia="MS MinNew Roman" w:hAnsi="Verdana" w:cs="Helvetica Neue Light"/>
          <w:position w:val="-42"/>
          <w:lang w:eastAsia="nl-NL"/>
        </w:rPr>
        <w:object w:dxaOrig="1140" w:dyaOrig="980">
          <v:shape id="_x0000_i1026" type="#_x0000_t75" style="width:56.95pt;height:48.35pt" o:ole="">
            <v:imagedata r:id="rId10" o:title=""/>
          </v:shape>
          <o:OLEObject Type="Embed" ProgID="Equation.3" ShapeID="_x0000_i1026" DrawAspect="Content" ObjectID="_1413639252" r:id="rId11"/>
        </w:object>
      </w:r>
    </w:p>
    <w:p w:rsidR="00102881" w:rsidRDefault="00102881" w:rsidP="006602A3">
      <w:pPr>
        <w:outlineLvl w:val="0"/>
        <w:rPr>
          <w:rFonts w:ascii="Verdana" w:eastAsia="MS MinNew Roman" w:hAnsi="Verdana" w:cs="Helvetica Neue Light"/>
          <w:lang w:eastAsia="nl-NL"/>
        </w:rPr>
      </w:pPr>
    </w:p>
    <w:p w:rsidR="00102881" w:rsidRDefault="00102881" w:rsidP="004F637C">
      <w:pPr>
        <w:ind w:left="700" w:hanging="700"/>
        <w:rPr>
          <w:rFonts w:ascii="Verdana" w:eastAsia="MS MinNew Roman" w:hAnsi="Verdana" w:cs="Helvetica Neue Light"/>
          <w:position w:val="-24"/>
          <w:lang w:eastAsia="nl-NL"/>
        </w:rPr>
      </w:pPr>
      <w:r>
        <w:rPr>
          <w:rFonts w:ascii="Verdana" w:eastAsia="MS MinNew Roman" w:hAnsi="Verdana" w:cs="Helvetica Neue Light"/>
          <w:lang w:eastAsia="nl-NL"/>
        </w:rPr>
        <w:t>c.</w:t>
      </w:r>
      <w:r>
        <w:rPr>
          <w:rFonts w:ascii="Verdana" w:eastAsia="MS MinNew Roman" w:hAnsi="Verdana" w:cs="Helvetica Neue Light"/>
          <w:lang w:eastAsia="nl-NL"/>
        </w:rPr>
        <w:tab/>
        <w:t xml:space="preserve">De hoogtelijn vanuit A in </w:t>
      </w:r>
      <w:r>
        <w:rPr>
          <w:rFonts w:ascii="Lucida Grande" w:hAnsi="Lucida Grande" w:cs="Lucida Grande"/>
          <w:b/>
          <w:color w:val="000000"/>
        </w:rPr>
        <w:t>∆</w:t>
      </w:r>
      <w:r>
        <w:rPr>
          <w:rFonts w:ascii="Verdana" w:eastAsia="MS MinNew Roman" w:hAnsi="Verdana" w:cs="Helvetica Neue Light"/>
          <w:i/>
          <w:lang w:eastAsia="nl-NL"/>
        </w:rPr>
        <w:t xml:space="preserve">ABC (gelijkbenige driehoek) </w:t>
      </w:r>
      <w:r w:rsidRPr="00542BEF">
        <w:rPr>
          <w:rFonts w:ascii="Verdana" w:eastAsia="MS MinNew Roman" w:hAnsi="Verdana" w:cs="Helvetica Neue Light"/>
          <w:lang w:eastAsia="nl-NL"/>
        </w:rPr>
        <w:t>valt op het midden van BC en is te berekenen met de stelling van</w:t>
      </w:r>
      <w:r>
        <w:rPr>
          <w:rFonts w:ascii="Verdana" w:eastAsia="MS MinNew Roman" w:hAnsi="Verdana" w:cs="Helvetica Neue Light"/>
          <w:lang w:eastAsia="nl-NL"/>
        </w:rPr>
        <w:t xml:space="preserve"> </w:t>
      </w:r>
      <w:proofErr w:type="spellStart"/>
      <w:r>
        <w:rPr>
          <w:rFonts w:ascii="Verdana" w:eastAsia="MS MinNew Roman" w:hAnsi="Verdana" w:cs="Helvetica Neue Light"/>
          <w:lang w:eastAsia="nl-NL"/>
        </w:rPr>
        <w:t>Pythagoras</w:t>
      </w:r>
      <w:proofErr w:type="spellEnd"/>
      <w:r>
        <w:rPr>
          <w:rFonts w:ascii="Verdana" w:eastAsia="MS MinNew Roman" w:hAnsi="Verdana" w:cs="Helvetica Neue Light"/>
          <w:lang w:eastAsia="nl-NL"/>
        </w:rPr>
        <w:t>:</w:t>
      </w:r>
      <w:r>
        <w:rPr>
          <w:rFonts w:ascii="Verdana" w:eastAsia="MS MinNew Roman" w:hAnsi="Verdana" w:cs="Helvetica Neue Light"/>
          <w:lang w:eastAsia="nl-NL"/>
        </w:rPr>
        <w:br/>
      </w:r>
      <w:r w:rsidRPr="004F637C">
        <w:rPr>
          <w:rFonts w:ascii="Verdana" w:eastAsia="MS MinNew Roman" w:hAnsi="Verdana" w:cs="Helvetica Neue Light"/>
          <w:position w:val="-30"/>
          <w:lang w:eastAsia="nl-NL"/>
        </w:rPr>
        <w:object w:dxaOrig="2500" w:dyaOrig="800">
          <v:shape id="_x0000_i1027" type="#_x0000_t75" style="width:125.75pt;height:39.75pt" o:ole="">
            <v:imagedata r:id="rId12" o:title=""/>
          </v:shape>
          <o:OLEObject Type="Embed" ProgID="Equation.DSMT4" ShapeID="_x0000_i1027" DrawAspect="Content" ObjectID="_1413639253" r:id="rId13"/>
        </w:object>
      </w:r>
      <w:r>
        <w:rPr>
          <w:rFonts w:ascii="Verdana" w:eastAsia="MS MinNew Roman" w:hAnsi="Verdana" w:cs="Helvetica Neue Light"/>
          <w:position w:val="-24"/>
          <w:lang w:eastAsia="nl-NL"/>
        </w:rPr>
        <w:tab/>
      </w:r>
      <w:r>
        <w:rPr>
          <w:rFonts w:ascii="Verdana" w:eastAsia="MS MinNew Roman" w:hAnsi="Verdana" w:cs="Helvetica Neue Light"/>
          <w:position w:val="-24"/>
          <w:lang w:eastAsia="nl-NL"/>
        </w:rPr>
        <w:tab/>
      </w:r>
      <w:r>
        <w:rPr>
          <w:rFonts w:ascii="Verdana" w:eastAsia="MS MinNew Roman" w:hAnsi="Verdana" w:cs="Helvetica Neue Light"/>
          <w:position w:val="-24"/>
          <w:lang w:eastAsia="nl-NL"/>
        </w:rPr>
        <w:tab/>
      </w:r>
      <w:r w:rsidRPr="004F637C">
        <w:rPr>
          <w:rFonts w:ascii="Verdana" w:eastAsia="MS MinNew Roman" w:hAnsi="Verdana" w:cs="Helvetica Neue Light"/>
          <w:position w:val="-24"/>
          <w:lang w:eastAsia="nl-NL"/>
        </w:rPr>
        <w:object w:dxaOrig="3120" w:dyaOrig="620">
          <v:shape id="_x0000_i1028" type="#_x0000_t75" style="width:156.35pt;height:30.65pt" o:ole="">
            <v:imagedata r:id="rId14" o:title=""/>
          </v:shape>
          <o:OLEObject Type="Embed" ProgID="Equation.DSMT4" ShapeID="_x0000_i1028" DrawAspect="Content" ObjectID="_1413639254" r:id="rId15"/>
        </w:object>
      </w:r>
    </w:p>
    <w:p w:rsidR="00102881" w:rsidRDefault="00102881" w:rsidP="005028E2">
      <w:pPr>
        <w:ind w:left="700" w:hanging="700"/>
        <w:rPr>
          <w:rFonts w:ascii="Verdana" w:eastAsia="MS MinNew Roman" w:hAnsi="Verdana" w:cs="Helvetica Neue Light"/>
          <w:lang w:eastAsia="nl-NL"/>
        </w:rPr>
      </w:pPr>
      <w:r>
        <w:rPr>
          <w:rFonts w:ascii="Verdana" w:eastAsia="MS MinNew Roman" w:hAnsi="Verdana" w:cs="Helvetica Neue Light"/>
          <w:position w:val="-24"/>
          <w:lang w:eastAsia="nl-NL"/>
        </w:rPr>
        <w:tab/>
      </w:r>
      <w:r>
        <w:rPr>
          <w:rFonts w:ascii="Verdana" w:eastAsia="MS MinNew Roman" w:hAnsi="Verdana" w:cs="Helvetica Neue Light"/>
          <w:position w:val="-24"/>
          <w:lang w:eastAsia="nl-NL"/>
        </w:rPr>
        <w:tab/>
      </w:r>
      <w:r w:rsidRPr="00C83555">
        <w:rPr>
          <w:rFonts w:ascii="Verdana" w:hAnsi="Verdana" w:cs="Lucida Grande"/>
          <w:color w:val="000000"/>
        </w:rPr>
        <w:t>De piramides</w:t>
      </w:r>
      <w:r>
        <w:rPr>
          <w:rFonts w:ascii="Verdana" w:eastAsia="MS MinNew Roman" w:hAnsi="Verdana" w:cs="Helvetica Neue Light"/>
          <w:lang w:eastAsia="nl-NL"/>
        </w:rPr>
        <w:t xml:space="preserve"> zijn gelijkvormig, met vergrotingsfactor k: </w:t>
      </w:r>
    </w:p>
    <w:p w:rsidR="00102881" w:rsidRDefault="00102881" w:rsidP="00F1431A">
      <w:pPr>
        <w:ind w:left="700" w:hanging="700"/>
        <w:rPr>
          <w:rFonts w:ascii="Verdana" w:eastAsia="MS MinNew Roman" w:hAnsi="Verdana" w:cs="Helvetica Neue Light"/>
          <w:position w:val="-24"/>
          <w:lang w:eastAsia="nl-NL"/>
        </w:rPr>
      </w:pPr>
      <w:r>
        <w:rPr>
          <w:rFonts w:ascii="Verdana" w:eastAsia="MS MinNew Roman" w:hAnsi="Verdana" w:cs="Helvetica Neue Light"/>
          <w:lang w:eastAsia="nl-NL"/>
        </w:rPr>
        <w:tab/>
      </w:r>
      <w:r w:rsidRPr="004F637C">
        <w:rPr>
          <w:rFonts w:ascii="Verdana" w:eastAsia="MS MinNew Roman" w:hAnsi="Verdana" w:cs="Helvetica Neue Light"/>
          <w:position w:val="-24"/>
          <w:lang w:eastAsia="nl-NL"/>
        </w:rPr>
        <w:object w:dxaOrig="940" w:dyaOrig="620">
          <v:shape id="_x0000_i1029" type="#_x0000_t75" style="width:47.3pt;height:30.65pt" o:ole="">
            <v:imagedata r:id="rId16" o:title=""/>
          </v:shape>
          <o:OLEObject Type="Embed" ProgID="Equation.DSMT4" ShapeID="_x0000_i1029" DrawAspect="Content" ObjectID="_1413639255" r:id="rId17"/>
        </w:object>
      </w:r>
      <w:r>
        <w:rPr>
          <w:rFonts w:ascii="Verdana" w:eastAsia="MS MinNew Roman" w:hAnsi="Verdana" w:cs="Helvetica Neue Light"/>
          <w:position w:val="-24"/>
          <w:lang w:eastAsia="nl-NL"/>
        </w:rPr>
        <w:tab/>
      </w:r>
      <w:r>
        <w:rPr>
          <w:rFonts w:ascii="Verdana" w:eastAsia="MS MinNew Roman" w:hAnsi="Verdana" w:cs="Helvetica Neue Light"/>
          <w:position w:val="-24"/>
          <w:lang w:eastAsia="nl-NL"/>
        </w:rPr>
        <w:tab/>
      </w:r>
      <w:r w:rsidRPr="00573D22">
        <w:rPr>
          <w:position w:val="-4"/>
        </w:rPr>
        <w:object w:dxaOrig="780" w:dyaOrig="300">
          <v:shape id="_x0000_i1030" type="#_x0000_t75" style="width:39.2pt;height:15.05pt" o:ole="">
            <v:imagedata r:id="rId18" o:title=""/>
          </v:shape>
          <o:OLEObject Type="Embed" ProgID="Equation.3" ShapeID="_x0000_i1030" DrawAspect="Content" ObjectID="_1413639256" r:id="rId19"/>
        </w:object>
      </w:r>
      <w:r>
        <w:rPr>
          <w:rFonts w:ascii="Verdana" w:eastAsia="MS MinNew Roman" w:hAnsi="Verdana" w:cs="Helvetica Neue Light"/>
          <w:position w:val="-24"/>
          <w:lang w:eastAsia="nl-NL"/>
        </w:rPr>
        <w:tab/>
      </w:r>
      <w:r>
        <w:rPr>
          <w:rFonts w:ascii="Verdana" w:eastAsia="MS MinNew Roman" w:hAnsi="Verdana" w:cs="Helvetica Neue Light"/>
          <w:position w:val="-24"/>
          <w:lang w:eastAsia="nl-NL"/>
        </w:rPr>
        <w:tab/>
      </w:r>
      <w:r w:rsidRPr="008149DB">
        <w:rPr>
          <w:rFonts w:ascii="Verdana" w:eastAsia="MS MinNew Roman" w:hAnsi="Verdana" w:cs="Helvetica Neue Light"/>
          <w:position w:val="-10"/>
          <w:lang w:eastAsia="nl-NL"/>
        </w:rPr>
        <w:object w:dxaOrig="2140" w:dyaOrig="320">
          <v:shape id="_x0000_i1031" type="#_x0000_t75" style="width:106.95pt;height:15.6pt" o:ole="">
            <v:imagedata r:id="rId20" o:title=""/>
          </v:shape>
          <o:OLEObject Type="Embed" ProgID="Equation.DSMT4" ShapeID="_x0000_i1031" DrawAspect="Content" ObjectID="_1413639257" r:id="rId21"/>
        </w:object>
      </w:r>
    </w:p>
    <w:p w:rsidR="00102881" w:rsidRDefault="00102881" w:rsidP="005028E2">
      <w:pPr>
        <w:ind w:left="700"/>
        <w:rPr>
          <w:rFonts w:ascii="Verdana" w:eastAsia="MS MinNew Roman" w:hAnsi="Verdana" w:cs="Helvetica Neue Light"/>
          <w:position w:val="-24"/>
          <w:lang w:eastAsia="nl-NL"/>
        </w:rPr>
      </w:pPr>
      <w:r w:rsidRPr="004F637C">
        <w:rPr>
          <w:rFonts w:ascii="Verdana" w:eastAsia="MS MinNew Roman" w:hAnsi="Verdana" w:cs="Helvetica Neue Light"/>
          <w:position w:val="-24"/>
          <w:lang w:eastAsia="nl-NL"/>
        </w:rPr>
        <w:object w:dxaOrig="1900" w:dyaOrig="620">
          <v:shape id="_x0000_i1032" type="#_x0000_t75" style="width:95.65pt;height:30.65pt" o:ole="">
            <v:imagedata r:id="rId22" o:title=""/>
          </v:shape>
          <o:OLEObject Type="Embed" ProgID="Equation.DSMT4" ShapeID="_x0000_i1032" DrawAspect="Content" ObjectID="_1413639258" r:id="rId23"/>
        </w:object>
      </w:r>
      <w:r>
        <w:rPr>
          <w:rFonts w:ascii="Verdana" w:eastAsia="MS MinNew Roman" w:hAnsi="Verdana" w:cs="Helvetica Neue Light"/>
          <w:position w:val="-24"/>
          <w:lang w:eastAsia="nl-NL"/>
        </w:rPr>
        <w:tab/>
      </w:r>
      <w:r w:rsidRPr="004F637C">
        <w:rPr>
          <w:rFonts w:ascii="Verdana" w:eastAsia="MS MinNew Roman" w:hAnsi="Verdana" w:cs="Helvetica Neue Light"/>
          <w:position w:val="-24"/>
          <w:lang w:eastAsia="nl-NL"/>
        </w:rPr>
        <w:object w:dxaOrig="1380" w:dyaOrig="620">
          <v:shape id="_x0000_i1033" type="#_x0000_t75" style="width:69.3pt;height:30.65pt" o:ole="">
            <v:imagedata r:id="rId24" o:title=""/>
          </v:shape>
          <o:OLEObject Type="Embed" ProgID="Equation.3" ShapeID="_x0000_i1033" DrawAspect="Content" ObjectID="_1413639259" r:id="rId25"/>
        </w:object>
      </w:r>
      <w:r>
        <w:rPr>
          <w:rFonts w:ascii="Verdana" w:eastAsia="MS MinNew Roman" w:hAnsi="Verdana" w:cs="Helvetica Neue Light"/>
          <w:position w:val="-24"/>
          <w:lang w:eastAsia="nl-NL"/>
        </w:rPr>
        <w:tab/>
      </w:r>
      <w:r>
        <w:rPr>
          <w:rFonts w:ascii="Verdana" w:eastAsia="MS MinNew Roman" w:hAnsi="Verdana" w:cs="Helvetica Neue Light"/>
          <w:position w:val="-24"/>
          <w:lang w:eastAsia="nl-NL"/>
        </w:rPr>
        <w:tab/>
      </w:r>
      <w:r w:rsidRPr="00F1431A">
        <w:rPr>
          <w:rFonts w:ascii="Verdana" w:eastAsia="MS MinNew Roman" w:hAnsi="Verdana" w:cs="Helvetica Neue Light"/>
          <w:position w:val="-52"/>
          <w:lang w:eastAsia="nl-NL"/>
        </w:rPr>
        <w:object w:dxaOrig="1760" w:dyaOrig="900">
          <v:shape id="_x0000_i1034" type="#_x0000_t75" style="width:87.05pt;height:45.15pt" o:ole="">
            <v:imagedata r:id="rId26" o:title=""/>
          </v:shape>
          <o:OLEObject Type="Embed" ProgID="Equation.DSMT4" ShapeID="_x0000_i1034" DrawAspect="Content" ObjectID="_1413639260" r:id="rId27"/>
        </w:object>
      </w:r>
    </w:p>
    <w:p w:rsidR="00102881" w:rsidRPr="009F05D2" w:rsidRDefault="00102881" w:rsidP="00F1431A">
      <w:pPr>
        <w:rPr>
          <w:rFonts w:ascii="Verdana" w:eastAsia="MS MinNew Roman" w:hAnsi="Verdana" w:cs="Helvetica Neue Light"/>
          <w:i/>
          <w:lang w:eastAsia="nl-NL"/>
        </w:rPr>
      </w:pPr>
    </w:p>
    <w:sectPr w:rsidR="00102881" w:rsidRPr="009F05D2" w:rsidSect="007E1109">
      <w:pgSz w:w="11900" w:h="16840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02881" w:rsidRDefault="00102881" w:rsidP="00E1377C">
      <w:r>
        <w:separator/>
      </w:r>
    </w:p>
  </w:endnote>
  <w:endnote w:type="continuationSeparator" w:id="0">
    <w:p w:rsidR="00102881" w:rsidRDefault="00102881" w:rsidP="00E1377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ngs">
    <w:altName w:val="w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">
    <w:altName w:val="~??eg"/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New Roman">
    <w:altName w:val="Roman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Helvetica Neue Light">
    <w:charset w:val="00"/>
    <w:family w:val="auto"/>
    <w:pitch w:val="variable"/>
    <w:sig w:usb0="80000067" w:usb1="00000000" w:usb2="00000000" w:usb3="00000000" w:csb0="00000001" w:csb1="00000000"/>
  </w:font>
  <w:font w:name="Lucida Grande CY">
    <w:altName w:val="Arial"/>
    <w:charset w:val="59"/>
    <w:family w:val="auto"/>
    <w:pitch w:val="variable"/>
    <w:sig w:usb0="00000000" w:usb1="5000A1FF" w:usb2="00000000" w:usb3="00000000" w:csb0="000001BF" w:csb1="00000000"/>
  </w:font>
  <w:font w:name="BatMinngs">
    <w:altName w:val="Arial Unicode MS"/>
    <w:panose1 w:val="00000000000000000000"/>
    <w:charset w:val="81"/>
    <w:family w:val="auto"/>
    <w:notTrueType/>
    <w:pitch w:val="fixed"/>
    <w:sig w:usb0="00000001" w:usb1="09060000" w:usb2="00000010" w:usb3="00000000" w:csb0="00080000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02881" w:rsidRDefault="00102881" w:rsidP="00E1377C">
      <w:r>
        <w:separator/>
      </w:r>
    </w:p>
  </w:footnote>
  <w:footnote w:type="continuationSeparator" w:id="0">
    <w:p w:rsidR="00102881" w:rsidRDefault="00102881" w:rsidP="00E1377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hybridMultilevel"/>
    <w:tmpl w:val="00000001"/>
    <w:lvl w:ilvl="0" w:tplc="00000001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1">
    <w:nsid w:val="00000002"/>
    <w:multiLevelType w:val="hybridMultilevel"/>
    <w:tmpl w:val="00000002"/>
    <w:lvl w:ilvl="0" w:tplc="00000065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2">
    <w:nsid w:val="17E90485"/>
    <w:multiLevelType w:val="hybridMultilevel"/>
    <w:tmpl w:val="66649D0A"/>
    <w:lvl w:ilvl="0" w:tplc="6C3A5DCA">
      <w:start w:val="1"/>
      <w:numFmt w:val="lowerLetter"/>
      <w:lvlText w:val="%1."/>
      <w:lvlJc w:val="left"/>
      <w:pPr>
        <w:ind w:left="1060" w:hanging="70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/>
  <w:doNotTrackMoves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E452A5"/>
    <w:rsid w:val="00023329"/>
    <w:rsid w:val="00093326"/>
    <w:rsid w:val="0009724F"/>
    <w:rsid w:val="000B4265"/>
    <w:rsid w:val="00102881"/>
    <w:rsid w:val="001173F5"/>
    <w:rsid w:val="0012106D"/>
    <w:rsid w:val="00126D9C"/>
    <w:rsid w:val="001446F7"/>
    <w:rsid w:val="00182DF4"/>
    <w:rsid w:val="001E0C60"/>
    <w:rsid w:val="00214196"/>
    <w:rsid w:val="00241396"/>
    <w:rsid w:val="00290809"/>
    <w:rsid w:val="002B3849"/>
    <w:rsid w:val="0033672B"/>
    <w:rsid w:val="00347C25"/>
    <w:rsid w:val="00352399"/>
    <w:rsid w:val="00362BA8"/>
    <w:rsid w:val="003701B3"/>
    <w:rsid w:val="00380A65"/>
    <w:rsid w:val="0039344F"/>
    <w:rsid w:val="00396A8B"/>
    <w:rsid w:val="003A6625"/>
    <w:rsid w:val="003A7256"/>
    <w:rsid w:val="003F1A0D"/>
    <w:rsid w:val="003F43F9"/>
    <w:rsid w:val="00415A83"/>
    <w:rsid w:val="00425BB9"/>
    <w:rsid w:val="00434A22"/>
    <w:rsid w:val="00437C51"/>
    <w:rsid w:val="0047165D"/>
    <w:rsid w:val="00492481"/>
    <w:rsid w:val="0049418E"/>
    <w:rsid w:val="004A18BF"/>
    <w:rsid w:val="004B5F1F"/>
    <w:rsid w:val="004D0F5A"/>
    <w:rsid w:val="004E0FB8"/>
    <w:rsid w:val="004E3D20"/>
    <w:rsid w:val="004F637C"/>
    <w:rsid w:val="00501822"/>
    <w:rsid w:val="005028E2"/>
    <w:rsid w:val="0051473E"/>
    <w:rsid w:val="00533CDA"/>
    <w:rsid w:val="00542BEF"/>
    <w:rsid w:val="00554682"/>
    <w:rsid w:val="00555879"/>
    <w:rsid w:val="0056733F"/>
    <w:rsid w:val="00573D22"/>
    <w:rsid w:val="005C67B2"/>
    <w:rsid w:val="005D4DF1"/>
    <w:rsid w:val="005E015F"/>
    <w:rsid w:val="005E2005"/>
    <w:rsid w:val="00613968"/>
    <w:rsid w:val="0063355F"/>
    <w:rsid w:val="00654B54"/>
    <w:rsid w:val="006602A3"/>
    <w:rsid w:val="006B26A3"/>
    <w:rsid w:val="006C741C"/>
    <w:rsid w:val="007B6118"/>
    <w:rsid w:val="007C0C3D"/>
    <w:rsid w:val="007D27C3"/>
    <w:rsid w:val="007E1109"/>
    <w:rsid w:val="007E7416"/>
    <w:rsid w:val="008003F3"/>
    <w:rsid w:val="008149DB"/>
    <w:rsid w:val="008263FC"/>
    <w:rsid w:val="008264B9"/>
    <w:rsid w:val="008719AD"/>
    <w:rsid w:val="00880A0D"/>
    <w:rsid w:val="00890FC1"/>
    <w:rsid w:val="008C370E"/>
    <w:rsid w:val="008D21BD"/>
    <w:rsid w:val="008D75FC"/>
    <w:rsid w:val="008E5FF3"/>
    <w:rsid w:val="00907570"/>
    <w:rsid w:val="00910862"/>
    <w:rsid w:val="00917C16"/>
    <w:rsid w:val="00924C92"/>
    <w:rsid w:val="00932204"/>
    <w:rsid w:val="00934397"/>
    <w:rsid w:val="00967336"/>
    <w:rsid w:val="00970FA1"/>
    <w:rsid w:val="00983219"/>
    <w:rsid w:val="009A654B"/>
    <w:rsid w:val="009C43EA"/>
    <w:rsid w:val="009F05D2"/>
    <w:rsid w:val="009F6C8D"/>
    <w:rsid w:val="00A02C13"/>
    <w:rsid w:val="00A05E48"/>
    <w:rsid w:val="00A07F99"/>
    <w:rsid w:val="00A15D46"/>
    <w:rsid w:val="00A6355D"/>
    <w:rsid w:val="00A70700"/>
    <w:rsid w:val="00A77409"/>
    <w:rsid w:val="00AA3C4B"/>
    <w:rsid w:val="00AA411D"/>
    <w:rsid w:val="00AA5E95"/>
    <w:rsid w:val="00AF40C6"/>
    <w:rsid w:val="00B00C68"/>
    <w:rsid w:val="00B24DDD"/>
    <w:rsid w:val="00B253A3"/>
    <w:rsid w:val="00B45047"/>
    <w:rsid w:val="00B774B3"/>
    <w:rsid w:val="00B94CAE"/>
    <w:rsid w:val="00C241A6"/>
    <w:rsid w:val="00C756DD"/>
    <w:rsid w:val="00C83555"/>
    <w:rsid w:val="00C94648"/>
    <w:rsid w:val="00CA3E9C"/>
    <w:rsid w:val="00CA620C"/>
    <w:rsid w:val="00CD20C5"/>
    <w:rsid w:val="00CF3762"/>
    <w:rsid w:val="00D026E1"/>
    <w:rsid w:val="00D137E3"/>
    <w:rsid w:val="00D15558"/>
    <w:rsid w:val="00D165F7"/>
    <w:rsid w:val="00D62102"/>
    <w:rsid w:val="00D64819"/>
    <w:rsid w:val="00D82961"/>
    <w:rsid w:val="00DA5E84"/>
    <w:rsid w:val="00DA6133"/>
    <w:rsid w:val="00DB5FF1"/>
    <w:rsid w:val="00DC6EB7"/>
    <w:rsid w:val="00DD4981"/>
    <w:rsid w:val="00DE719F"/>
    <w:rsid w:val="00DF3AA4"/>
    <w:rsid w:val="00E1377C"/>
    <w:rsid w:val="00E17F49"/>
    <w:rsid w:val="00E33BB8"/>
    <w:rsid w:val="00E452A5"/>
    <w:rsid w:val="00E60991"/>
    <w:rsid w:val="00E84953"/>
    <w:rsid w:val="00EA3545"/>
    <w:rsid w:val="00EC0B8E"/>
    <w:rsid w:val="00EC0F9E"/>
    <w:rsid w:val="00ED01A7"/>
    <w:rsid w:val="00ED3F2E"/>
    <w:rsid w:val="00EF0F8E"/>
    <w:rsid w:val="00F04F1A"/>
    <w:rsid w:val="00F1386F"/>
    <w:rsid w:val="00F1431A"/>
    <w:rsid w:val="00F14FF6"/>
    <w:rsid w:val="00F36C96"/>
    <w:rsid w:val="00F40B6C"/>
    <w:rsid w:val="00F426FA"/>
    <w:rsid w:val="00F437DB"/>
    <w:rsid w:val="00F5115E"/>
    <w:rsid w:val="00F65758"/>
    <w:rsid w:val="00F82161"/>
    <w:rsid w:val="00F90A0B"/>
    <w:rsid w:val="00FB79FC"/>
    <w:rsid w:val="00FE43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MS Minngs" w:hAnsi="Cambria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E452A5"/>
    <w:rPr>
      <w:rFonts w:ascii="Times New Roman" w:hAnsi="Times New Roman"/>
      <w:sz w:val="24"/>
      <w:szCs w:val="24"/>
      <w:lang w:eastAsia="en-US"/>
    </w:rPr>
  </w:style>
  <w:style w:type="paragraph" w:styleId="Kop1">
    <w:name w:val="heading 1"/>
    <w:basedOn w:val="Standaard"/>
    <w:next w:val="Standaard"/>
    <w:link w:val="Kop1Char"/>
    <w:uiPriority w:val="99"/>
    <w:qFormat/>
    <w:rsid w:val="00AA5E95"/>
    <w:pPr>
      <w:keepNext/>
      <w:keepLines/>
      <w:spacing w:before="480"/>
      <w:outlineLvl w:val="0"/>
    </w:pPr>
    <w:rPr>
      <w:rFonts w:ascii="Calibri" w:eastAsia="MS Gothi" w:hAnsi="Calibri"/>
      <w:b/>
      <w:bCs/>
      <w:color w:val="345A8A"/>
      <w:sz w:val="32"/>
      <w:szCs w:val="32"/>
    </w:rPr>
  </w:style>
  <w:style w:type="paragraph" w:styleId="Kop2">
    <w:name w:val="heading 2"/>
    <w:basedOn w:val="Standaard"/>
    <w:link w:val="Kop2Char"/>
    <w:uiPriority w:val="99"/>
    <w:qFormat/>
    <w:rsid w:val="00AA5E95"/>
    <w:pPr>
      <w:spacing w:before="100" w:beforeAutospacing="1" w:after="100" w:afterAutospacing="1"/>
      <w:outlineLvl w:val="1"/>
    </w:pPr>
    <w:rPr>
      <w:rFonts w:ascii="Times" w:hAnsi="Times"/>
      <w:b/>
      <w:bCs/>
      <w:sz w:val="36"/>
      <w:szCs w:val="36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basedOn w:val="Standaardalinea-lettertype"/>
    <w:link w:val="Kop1"/>
    <w:uiPriority w:val="99"/>
    <w:locked/>
    <w:rsid w:val="00AA5E95"/>
    <w:rPr>
      <w:rFonts w:ascii="Calibri" w:eastAsia="MS Gothi" w:hAnsi="Calibri" w:cs="Times New Roman"/>
      <w:b/>
      <w:bCs/>
      <w:color w:val="345A8A"/>
      <w:sz w:val="32"/>
      <w:szCs w:val="32"/>
      <w:lang w:val="nl-NL" w:eastAsia="en-US"/>
    </w:rPr>
  </w:style>
  <w:style w:type="character" w:customStyle="1" w:styleId="Kop2Char">
    <w:name w:val="Kop 2 Char"/>
    <w:basedOn w:val="Standaardalinea-lettertype"/>
    <w:link w:val="Kop2"/>
    <w:uiPriority w:val="99"/>
    <w:locked/>
    <w:rsid w:val="00AA5E95"/>
    <w:rPr>
      <w:rFonts w:ascii="Times" w:hAnsi="Times" w:cs="Times New Roman"/>
      <w:b/>
      <w:bCs/>
      <w:sz w:val="36"/>
      <w:szCs w:val="36"/>
      <w:lang w:val="nl-NL"/>
    </w:rPr>
  </w:style>
  <w:style w:type="paragraph" w:styleId="Ballontekst">
    <w:name w:val="Balloon Text"/>
    <w:basedOn w:val="Standaard"/>
    <w:link w:val="BallontekstChar"/>
    <w:uiPriority w:val="99"/>
    <w:semiHidden/>
    <w:rsid w:val="00D64819"/>
    <w:rPr>
      <w:rFonts w:ascii="Lucida Grande" w:hAnsi="Lucida Grande" w:cs="Lucida Grande"/>
      <w:sz w:val="18"/>
      <w:szCs w:val="18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locked/>
    <w:rsid w:val="00D64819"/>
    <w:rPr>
      <w:rFonts w:ascii="Lucida Grande" w:hAnsi="Lucida Grande" w:cs="Lucida Grande"/>
      <w:sz w:val="18"/>
      <w:szCs w:val="18"/>
      <w:lang w:val="nl-NL" w:eastAsia="en-US"/>
    </w:rPr>
  </w:style>
  <w:style w:type="paragraph" w:styleId="Lijstalinea">
    <w:name w:val="List Paragraph"/>
    <w:basedOn w:val="Standaard"/>
    <w:uiPriority w:val="99"/>
    <w:qFormat/>
    <w:rsid w:val="00D64819"/>
    <w:pPr>
      <w:ind w:left="720"/>
      <w:contextualSpacing/>
    </w:pPr>
  </w:style>
  <w:style w:type="character" w:styleId="Tekstvantijdelijkeaanduiding">
    <w:name w:val="Placeholder Text"/>
    <w:basedOn w:val="Standaardalinea-lettertype"/>
    <w:uiPriority w:val="99"/>
    <w:semiHidden/>
    <w:rsid w:val="00C241A6"/>
    <w:rPr>
      <w:rFonts w:cs="Times New Roman"/>
      <w:color w:val="808080"/>
    </w:rPr>
  </w:style>
  <w:style w:type="paragraph" w:styleId="Koptekst">
    <w:name w:val="header"/>
    <w:basedOn w:val="Standaard"/>
    <w:link w:val="KoptekstChar"/>
    <w:uiPriority w:val="99"/>
    <w:rsid w:val="00E1377C"/>
    <w:pPr>
      <w:tabs>
        <w:tab w:val="center" w:pos="4703"/>
        <w:tab w:val="right" w:pos="9406"/>
      </w:tabs>
    </w:pPr>
  </w:style>
  <w:style w:type="character" w:customStyle="1" w:styleId="KoptekstChar">
    <w:name w:val="Koptekst Char"/>
    <w:basedOn w:val="Standaardalinea-lettertype"/>
    <w:link w:val="Koptekst"/>
    <w:uiPriority w:val="99"/>
    <w:locked/>
    <w:rsid w:val="00E1377C"/>
    <w:rPr>
      <w:rFonts w:ascii="Times New Roman" w:hAnsi="Times New Roman" w:cs="Times New Roman"/>
      <w:lang w:val="nl-NL" w:eastAsia="en-US"/>
    </w:rPr>
  </w:style>
  <w:style w:type="paragraph" w:styleId="Voettekst">
    <w:name w:val="footer"/>
    <w:basedOn w:val="Standaard"/>
    <w:link w:val="VoettekstChar"/>
    <w:uiPriority w:val="99"/>
    <w:rsid w:val="00E1377C"/>
    <w:pPr>
      <w:tabs>
        <w:tab w:val="center" w:pos="4703"/>
        <w:tab w:val="right" w:pos="9406"/>
      </w:tabs>
    </w:pPr>
  </w:style>
  <w:style w:type="character" w:customStyle="1" w:styleId="VoettekstChar">
    <w:name w:val="Voettekst Char"/>
    <w:basedOn w:val="Standaardalinea-lettertype"/>
    <w:link w:val="Voettekst"/>
    <w:uiPriority w:val="99"/>
    <w:locked/>
    <w:rsid w:val="00E1377C"/>
    <w:rPr>
      <w:rFonts w:ascii="Times New Roman" w:hAnsi="Times New Roman" w:cs="Times New Roman"/>
      <w:lang w:val="nl-NL" w:eastAsia="en-US"/>
    </w:rPr>
  </w:style>
  <w:style w:type="paragraph" w:styleId="Normaalweb">
    <w:name w:val="Normal (Web)"/>
    <w:basedOn w:val="Standaard"/>
    <w:uiPriority w:val="99"/>
    <w:semiHidden/>
    <w:rsid w:val="00F5115E"/>
    <w:pPr>
      <w:spacing w:before="100" w:beforeAutospacing="1" w:after="100" w:afterAutospacing="1"/>
    </w:pPr>
    <w:rPr>
      <w:rFonts w:ascii="Times" w:hAnsi="Times"/>
      <w:sz w:val="20"/>
      <w:szCs w:val="20"/>
      <w:lang w:eastAsia="nl-NL"/>
    </w:rPr>
  </w:style>
  <w:style w:type="character" w:styleId="Hyperlink">
    <w:name w:val="Hyperlink"/>
    <w:basedOn w:val="Standaardalinea-lettertype"/>
    <w:uiPriority w:val="99"/>
    <w:semiHidden/>
    <w:rsid w:val="00AA5E95"/>
    <w:rPr>
      <w:rFonts w:cs="Times New Roman"/>
      <w:color w:val="0000FF"/>
      <w:u w:val="single"/>
    </w:rPr>
  </w:style>
  <w:style w:type="table" w:styleId="Tabelraster">
    <w:name w:val="Table Grid"/>
    <w:basedOn w:val="Standaardtabel"/>
    <w:uiPriority w:val="99"/>
    <w:rsid w:val="004E3D2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MS Minngs" w:hAnsi="Cambria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">
    <w:name w:val="Normal"/>
    <w:qFormat/>
    <w:rsid w:val="00E452A5"/>
    <w:rPr>
      <w:rFonts w:ascii="Times New Roman" w:hAnsi="Times New Roman"/>
      <w:sz w:val="24"/>
      <w:szCs w:val="24"/>
      <w:lang w:val="nl-NL"/>
    </w:rPr>
  </w:style>
  <w:style w:type="paragraph" w:styleId="Kop1">
    <w:name w:val="heading 1"/>
    <w:basedOn w:val="Normaal"/>
    <w:next w:val="Normaal"/>
    <w:link w:val="Kop1Teken"/>
    <w:uiPriority w:val="99"/>
    <w:qFormat/>
    <w:rsid w:val="00AA5E95"/>
    <w:pPr>
      <w:keepNext/>
      <w:keepLines/>
      <w:spacing w:before="480"/>
      <w:outlineLvl w:val="0"/>
    </w:pPr>
    <w:rPr>
      <w:rFonts w:ascii="Calibri" w:eastAsia="MS Gothi" w:hAnsi="Calibri"/>
      <w:b/>
      <w:bCs/>
      <w:color w:val="345A8A"/>
      <w:sz w:val="32"/>
      <w:szCs w:val="32"/>
    </w:rPr>
  </w:style>
  <w:style w:type="paragraph" w:styleId="Kop2">
    <w:name w:val="heading 2"/>
    <w:basedOn w:val="Normaal"/>
    <w:link w:val="Kop2Teken"/>
    <w:uiPriority w:val="99"/>
    <w:qFormat/>
    <w:rsid w:val="00AA5E95"/>
    <w:pPr>
      <w:spacing w:before="100" w:beforeAutospacing="1" w:after="100" w:afterAutospacing="1"/>
      <w:outlineLvl w:val="1"/>
    </w:pPr>
    <w:rPr>
      <w:rFonts w:ascii="Times" w:hAnsi="Times"/>
      <w:b/>
      <w:bCs/>
      <w:sz w:val="36"/>
      <w:szCs w:val="36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Teken">
    <w:name w:val="Kop 1 Teken"/>
    <w:basedOn w:val="Standaardalinea-lettertype"/>
    <w:link w:val="Kop1"/>
    <w:uiPriority w:val="99"/>
    <w:locked/>
    <w:rsid w:val="00AA5E95"/>
    <w:rPr>
      <w:rFonts w:ascii="Calibri" w:eastAsia="MS Gothi" w:hAnsi="Calibri" w:cs="Times New Roman"/>
      <w:b/>
      <w:bCs/>
      <w:color w:val="345A8A"/>
      <w:sz w:val="32"/>
      <w:szCs w:val="32"/>
      <w:lang w:val="nl-NL" w:eastAsia="en-US"/>
    </w:rPr>
  </w:style>
  <w:style w:type="character" w:customStyle="1" w:styleId="Kop2Teken">
    <w:name w:val="Kop 2 Teken"/>
    <w:basedOn w:val="Standaardalinea-lettertype"/>
    <w:link w:val="Kop2"/>
    <w:uiPriority w:val="99"/>
    <w:locked/>
    <w:rsid w:val="00AA5E95"/>
    <w:rPr>
      <w:rFonts w:ascii="Times" w:hAnsi="Times" w:cs="Times New Roman"/>
      <w:b/>
      <w:bCs/>
      <w:sz w:val="36"/>
      <w:szCs w:val="36"/>
      <w:lang w:val="nl-NL"/>
    </w:rPr>
  </w:style>
  <w:style w:type="paragraph" w:styleId="Ballontekst">
    <w:name w:val="Balloon Text"/>
    <w:basedOn w:val="Normaal"/>
    <w:link w:val="BallontekstTeken"/>
    <w:uiPriority w:val="99"/>
    <w:semiHidden/>
    <w:rsid w:val="00D64819"/>
    <w:rPr>
      <w:rFonts w:ascii="Lucida Grande" w:hAnsi="Lucida Grande" w:cs="Lucida Grande"/>
      <w:sz w:val="18"/>
      <w:szCs w:val="18"/>
    </w:rPr>
  </w:style>
  <w:style w:type="character" w:customStyle="1" w:styleId="BallontekstTeken">
    <w:name w:val="Ballontekst Teken"/>
    <w:basedOn w:val="Standaardalinea-lettertype"/>
    <w:link w:val="Ballontekst"/>
    <w:uiPriority w:val="99"/>
    <w:semiHidden/>
    <w:locked/>
    <w:rsid w:val="00D64819"/>
    <w:rPr>
      <w:rFonts w:ascii="Lucida Grande" w:hAnsi="Lucida Grande" w:cs="Lucida Grande"/>
      <w:sz w:val="18"/>
      <w:szCs w:val="18"/>
      <w:lang w:val="nl-NL" w:eastAsia="en-US"/>
    </w:rPr>
  </w:style>
  <w:style w:type="paragraph" w:styleId="Lijstalinea">
    <w:name w:val="List Paragraph"/>
    <w:basedOn w:val="Normaal"/>
    <w:uiPriority w:val="99"/>
    <w:qFormat/>
    <w:rsid w:val="00D64819"/>
    <w:pPr>
      <w:ind w:left="720"/>
      <w:contextualSpacing/>
    </w:pPr>
  </w:style>
  <w:style w:type="character" w:styleId="Tekstvantijdelijkeaanduiding">
    <w:name w:val="Placeholder Text"/>
    <w:basedOn w:val="Standaardalinea-lettertype"/>
    <w:uiPriority w:val="99"/>
    <w:semiHidden/>
    <w:rsid w:val="00C241A6"/>
    <w:rPr>
      <w:rFonts w:cs="Times New Roman"/>
      <w:color w:val="808080"/>
    </w:rPr>
  </w:style>
  <w:style w:type="paragraph" w:styleId="Koptekst">
    <w:name w:val="header"/>
    <w:basedOn w:val="Normaal"/>
    <w:link w:val="KoptekstTeken"/>
    <w:uiPriority w:val="99"/>
    <w:rsid w:val="00E1377C"/>
    <w:pPr>
      <w:tabs>
        <w:tab w:val="center" w:pos="4703"/>
        <w:tab w:val="right" w:pos="9406"/>
      </w:tabs>
    </w:pPr>
  </w:style>
  <w:style w:type="character" w:customStyle="1" w:styleId="KoptekstTeken">
    <w:name w:val="Koptekst Teken"/>
    <w:basedOn w:val="Standaardalinea-lettertype"/>
    <w:link w:val="Koptekst"/>
    <w:uiPriority w:val="99"/>
    <w:locked/>
    <w:rsid w:val="00E1377C"/>
    <w:rPr>
      <w:rFonts w:ascii="Times New Roman" w:hAnsi="Times New Roman" w:cs="Times New Roman"/>
      <w:lang w:val="nl-NL" w:eastAsia="en-US"/>
    </w:rPr>
  </w:style>
  <w:style w:type="paragraph" w:styleId="Voettekst">
    <w:name w:val="footer"/>
    <w:basedOn w:val="Normaal"/>
    <w:link w:val="VoettekstTeken"/>
    <w:uiPriority w:val="99"/>
    <w:rsid w:val="00E1377C"/>
    <w:pPr>
      <w:tabs>
        <w:tab w:val="center" w:pos="4703"/>
        <w:tab w:val="right" w:pos="9406"/>
      </w:tabs>
    </w:pPr>
  </w:style>
  <w:style w:type="character" w:customStyle="1" w:styleId="VoettekstTeken">
    <w:name w:val="Voettekst Teken"/>
    <w:basedOn w:val="Standaardalinea-lettertype"/>
    <w:link w:val="Voettekst"/>
    <w:uiPriority w:val="99"/>
    <w:locked/>
    <w:rsid w:val="00E1377C"/>
    <w:rPr>
      <w:rFonts w:ascii="Times New Roman" w:hAnsi="Times New Roman" w:cs="Times New Roman"/>
      <w:lang w:val="nl-NL" w:eastAsia="en-US"/>
    </w:rPr>
  </w:style>
  <w:style w:type="paragraph" w:styleId="Normaalweb">
    <w:name w:val="Normal (Web)"/>
    <w:basedOn w:val="Normaal"/>
    <w:uiPriority w:val="99"/>
    <w:semiHidden/>
    <w:rsid w:val="00F5115E"/>
    <w:pPr>
      <w:spacing w:before="100" w:beforeAutospacing="1" w:after="100" w:afterAutospacing="1"/>
    </w:pPr>
    <w:rPr>
      <w:rFonts w:ascii="Times" w:hAnsi="Times"/>
      <w:sz w:val="20"/>
      <w:szCs w:val="20"/>
      <w:lang w:eastAsia="nl-NL"/>
    </w:rPr>
  </w:style>
  <w:style w:type="character" w:styleId="Hyperlink">
    <w:name w:val="Hyperlink"/>
    <w:basedOn w:val="Standaardalinea-lettertype"/>
    <w:uiPriority w:val="99"/>
    <w:semiHidden/>
    <w:rsid w:val="00AA5E95"/>
    <w:rPr>
      <w:rFonts w:cs="Times New Roman"/>
      <w:color w:val="0000FF"/>
      <w:u w:val="single"/>
    </w:rPr>
  </w:style>
  <w:style w:type="table" w:styleId="Tabelraster">
    <w:name w:val="Table Grid"/>
    <w:basedOn w:val="Standaardtabel"/>
    <w:uiPriority w:val="99"/>
    <w:rsid w:val="004E3D20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681230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1230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1230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1230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8123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8123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68123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8123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3.e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30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72</Words>
  <Characters>1117</Characters>
  <Application>Microsoft Office Word</Application>
  <DocSecurity>0</DocSecurity>
  <Lines>9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7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TWO Onderbouw</dc:creator>
  <cp:lastModifiedBy>Max en Blacky</cp:lastModifiedBy>
  <cp:revision>2</cp:revision>
  <dcterms:created xsi:type="dcterms:W3CDTF">2012-11-05T15:43:00Z</dcterms:created>
  <dcterms:modified xsi:type="dcterms:W3CDTF">2012-11-05T15:43:00Z</dcterms:modified>
</cp:coreProperties>
</file>